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6407C" w:rsidRDefault="006C73B0" w:rsidP="0026199A">
      <w:pPr>
        <w:jc w:val="right"/>
        <w:rPr>
          <w:lang w:bidi="ar-TN"/>
        </w:rPr>
      </w:pPr>
      <w:r>
        <w:rPr>
          <w:noProof/>
          <w:rtl/>
          <w:lang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-443865</wp:posOffset>
                </wp:positionV>
                <wp:extent cx="7010400" cy="1676400"/>
                <wp:effectExtent l="0" t="0" r="0" b="0"/>
                <wp:wrapNone/>
                <wp:docPr id="76" name="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10400" cy="1676400"/>
                          <a:chOff x="480" y="720"/>
                          <a:chExt cx="11040" cy="2900"/>
                        </a:xfrm>
                      </wpg:grpSpPr>
                      <wps:wsp>
                        <wps:cNvPr id="77" name=" 100" descr="noir)"/>
                        <wps:cNvSpPr>
                          <a:spLocks/>
                        </wps:cNvSpPr>
                        <wps:spPr bwMode="auto">
                          <a:xfrm>
                            <a:off x="480" y="720"/>
                            <a:ext cx="11040" cy="29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blipFill dpi="0" rotWithShape="0">
                            <a:blip r:embed="rId8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 101"/>
                        <wps:cNvSpPr txBox="1">
                          <a:spLocks/>
                        </wps:cNvSpPr>
                        <wps:spPr bwMode="auto">
                          <a:xfrm>
                            <a:off x="860" y="1020"/>
                            <a:ext cx="4880" cy="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Borders>
                                  <w:insideH w:val="single" w:sz="4" w:space="0" w:color="000000"/>
                                  <w:insideV w:val="single" w:sz="4" w:space="0" w:color="000000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4593"/>
                              </w:tblGrid>
                              <w:tr w:rsidR="00454F43" w:rsidTr="001C771C">
                                <w:trPr>
                                  <w:trHeight w:val="1139"/>
                                </w:trPr>
                                <w:tc>
                                  <w:tcPr>
                                    <w:tcW w:w="4812" w:type="dxa"/>
                                  </w:tcPr>
                                  <w:tbl>
                                    <w:tblPr>
                                      <w:bidiVisual/>
                                      <w:tblW w:w="0" w:type="auto"/>
                                      <w:tblBorders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</w:tblBorders>
                                      <w:tblLook w:val="0000" w:firstRow="0" w:lastRow="0" w:firstColumn="0" w:lastColumn="0" w:noHBand="0" w:noVBand="0"/>
                                    </w:tblPr>
                                    <w:tblGrid>
                                      <w:gridCol w:w="4362"/>
                                    </w:tblGrid>
                                    <w:tr w:rsidR="00976E5C" w:rsidRPr="00270865" w:rsidTr="00270865">
                                      <w:trPr>
                                        <w:trHeight w:val="225"/>
                                      </w:trPr>
                                      <w:tc>
                                        <w:tcPr>
                                          <w:tcW w:w="4450" w:type="dxa"/>
                                        </w:tcPr>
                                        <w:p w:rsidR="00976E5C" w:rsidRPr="00270865" w:rsidRDefault="00270865" w:rsidP="00270865">
                                          <w:pPr>
                                            <w:pStyle w:val="Default"/>
                                            <w:ind w:left="-960"/>
                                            <w:jc w:val="both"/>
                                            <w:rPr>
                                              <w:b/>
                                              <w:bCs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 w:rsidRPr="00270865">
                                            <w:rPr>
                                              <w:b/>
                                              <w:bCs/>
                                              <w:sz w:val="22"/>
                                              <w:szCs w:val="22"/>
                                            </w:rPr>
                                            <w:t xml:space="preserve">                   </w:t>
                                          </w:r>
                                          <w:r w:rsidR="00976E5C" w:rsidRPr="00270865">
                                            <w:rPr>
                                              <w:b/>
                                              <w:bCs/>
                                              <w:sz w:val="22"/>
                                              <w:szCs w:val="22"/>
                                            </w:rPr>
                                            <w:t>REPUBLIQUE TUNISIENNE</w:t>
                                          </w:r>
                                        </w:p>
                                        <w:p w:rsidR="00976E5C" w:rsidRPr="00270865" w:rsidRDefault="00976E5C" w:rsidP="00270865">
                                          <w:pPr>
                                            <w:pStyle w:val="Default"/>
                                            <w:jc w:val="both"/>
                                            <w:rPr>
                                              <w:b/>
                                              <w:bCs/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 w:rsidRPr="00270865">
                                            <w:rPr>
                                              <w:b/>
                                              <w:bCs/>
                                              <w:sz w:val="22"/>
                                              <w:szCs w:val="22"/>
                                            </w:rPr>
                                            <w:t>MINISTERE DE L’EDUCATION</w:t>
                                          </w:r>
                                        </w:p>
                                      </w:tc>
                                    </w:tr>
                                  </w:tbl>
                                  <w:p w:rsidR="00454F43" w:rsidRPr="0036171F" w:rsidRDefault="00270865" w:rsidP="00270865">
                                    <w:pPr>
                                      <w:pStyle w:val="Default"/>
                                      <w:jc w:val="both"/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270865">
                                      <w:rPr>
                                        <w:rFonts w:ascii="Berlin Sans FB" w:hAnsi="Berlin Sans FB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 xml:space="preserve">      </w:t>
                                    </w:r>
                                    <w:r w:rsidRPr="0036171F"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LYCEE BIR LAHMAR</w:t>
                                    </w:r>
                                  </w:p>
                                  <w:p w:rsidR="00454F43" w:rsidRPr="001C771C" w:rsidRDefault="00454F43" w:rsidP="001C771C">
                                    <w:pPr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AS : 2017/2018</w:t>
                                    </w:r>
                                    <w:r w:rsidR="00270865" w:rsidRPr="00270865">
                                      <w:rPr>
                                        <w:rFonts w:ascii="Berlin Sans FB" w:hAnsi="Berlin Sans FB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 xml:space="preserve">  </w:t>
                                    </w:r>
                                    <w:r w:rsidR="00270865">
                                      <w:rPr>
                                        <w:rFonts w:ascii="Berlin Sans FB" w:hAnsi="Berlin Sans FB"/>
                                        <w:sz w:val="32"/>
                                        <w:szCs w:val="32"/>
                                      </w:rPr>
                                      <w:t xml:space="preserve">            </w:t>
                                    </w:r>
                                  </w:p>
                                </w:tc>
                              </w:tr>
                              <w:tr w:rsidR="00454F43" w:rsidRPr="001C771C" w:rsidTr="001C771C">
                                <w:trPr>
                                  <w:trHeight w:val="1113"/>
                                </w:trPr>
                                <w:tc>
                                  <w:tcPr>
                                    <w:tcW w:w="4812" w:type="dxa"/>
                                  </w:tcPr>
                                  <w:p w:rsidR="00454F43" w:rsidRPr="0036171F" w:rsidRDefault="00270865" w:rsidP="00270865">
                                    <w:pPr>
                                      <w:bidi w:val="0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Berlin Sans FB" w:hAnsi="Berlin Sans FB"/>
                                        <w:sz w:val="32"/>
                                        <w:szCs w:val="32"/>
                                      </w:rPr>
                                      <w:t xml:space="preserve">       </w:t>
                                    </w:r>
                                    <w:r w:rsidR="00AE4D43"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Prof : GARI</w:t>
                                    </w:r>
                                    <w:r w:rsidR="00976E5C"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.</w:t>
                                    </w:r>
                                    <w:r w:rsidR="00AE4D43"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 xml:space="preserve"> H</w:t>
                                    </w:r>
                                    <w:r w:rsidR="00454F43"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abib</w:t>
                                    </w:r>
                                  </w:p>
                                </w:tc>
                              </w:tr>
                            </w:tbl>
                            <w:p w:rsidR="00454F43" w:rsidRPr="00DC52B7" w:rsidRDefault="00454F43" w:rsidP="00454F43">
                              <w:pPr>
                                <w:rPr>
                                  <w:rFonts w:ascii="Berlin Sans FB" w:hAnsi="Berlin Sans FB"/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 102"/>
                        <wps:cNvSpPr txBox="1">
                          <a:spLocks/>
                        </wps:cNvSpPr>
                        <wps:spPr bwMode="auto">
                          <a:xfrm>
                            <a:off x="5940" y="1020"/>
                            <a:ext cx="5140" cy="2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2420"/>
                                <w:gridCol w:w="2423"/>
                              </w:tblGrid>
                              <w:tr w:rsidR="00454F43" w:rsidRPr="001C771C" w:rsidTr="001C771C">
                                <w:trPr>
                                  <w:jc w:val="center"/>
                                </w:trPr>
                                <w:tc>
                                  <w:tcPr>
                                    <w:tcW w:w="4852" w:type="dxa"/>
                                    <w:gridSpan w:val="2"/>
                                  </w:tcPr>
                                  <w:p w:rsidR="00454F43" w:rsidRPr="0036171F" w:rsidRDefault="00454F43" w:rsidP="001C771C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Discipline : Mathématiques</w:t>
                                    </w:r>
                                  </w:p>
                                </w:tc>
                              </w:tr>
                              <w:tr w:rsidR="00454F43" w:rsidRPr="001C771C" w:rsidTr="001C771C">
                                <w:trPr>
                                  <w:jc w:val="center"/>
                                </w:trPr>
                                <w:tc>
                                  <w:tcPr>
                                    <w:tcW w:w="4852" w:type="dxa"/>
                                    <w:gridSpan w:val="2"/>
                                  </w:tcPr>
                                  <w:p w:rsidR="00454F43" w:rsidRPr="0036171F" w:rsidRDefault="00454F43" w:rsidP="001C771C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Section: 4ieme maths</w:t>
                                    </w:r>
                                  </w:p>
                                </w:tc>
                              </w:tr>
                              <w:tr w:rsidR="00454F43" w:rsidRPr="001C771C" w:rsidTr="001C771C">
                                <w:trPr>
                                  <w:trHeight w:val="530"/>
                                  <w:jc w:val="center"/>
                                </w:trPr>
                                <w:tc>
                                  <w:tcPr>
                                    <w:tcW w:w="2426" w:type="dxa"/>
                                  </w:tcPr>
                                  <w:p w:rsidR="00454F43" w:rsidRPr="0036171F" w:rsidRDefault="00454F43" w:rsidP="001C771C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Durée </w:t>
                                    </w:r>
                                    <w:r w:rsidR="00AE4D43"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: 3</w:t>
                                    </w:r>
                                    <w:r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 xml:space="preserve"> heures</w:t>
                                    </w:r>
                                  </w:p>
                                </w:tc>
                                <w:tc>
                                  <w:tcPr>
                                    <w:tcW w:w="2426" w:type="dxa"/>
                                  </w:tcPr>
                                  <w:p w:rsidR="00454F43" w:rsidRPr="0036171F" w:rsidRDefault="00454F43" w:rsidP="001C771C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  <w:r w:rsidRPr="0036171F">
                                      <w:rPr>
                                        <w:rFonts w:ascii="Times New Roman" w:hAnsi="Times New Roman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  <w:t>Coefficient : 4</w:t>
                                    </w:r>
                                  </w:p>
                                </w:tc>
                              </w:tr>
                              <w:tr w:rsidR="00454F43" w:rsidRPr="001C771C" w:rsidTr="001C771C">
                                <w:trPr>
                                  <w:trHeight w:val="1159"/>
                                  <w:jc w:val="center"/>
                                </w:trPr>
                                <w:tc>
                                  <w:tcPr>
                                    <w:tcW w:w="4852" w:type="dxa"/>
                                    <w:gridSpan w:val="2"/>
                                  </w:tcPr>
                                  <w:p w:rsidR="00454F43" w:rsidRPr="00976E5C" w:rsidRDefault="00454F43" w:rsidP="001C771C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976E5C">
                                      <w:rPr>
                                        <w:sz w:val="32"/>
                                        <w:szCs w:val="32"/>
                                      </w:rPr>
                                      <w:t>Devoir de synthèse n°1</w:t>
                                    </w:r>
                                  </w:p>
                                </w:tc>
                              </w:tr>
                            </w:tbl>
                            <w:p w:rsidR="00454F43" w:rsidRDefault="00454F43" w:rsidP="00454F43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 99" o:spid="_x0000_s1026" style="position:absolute;margin-left:-3.85pt;margin-top:-34.95pt;width:552pt;height:132pt;z-index:251658240" coordorigin="480,720" coordsize="11040,2900" o:gfxdata="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">
                <v:roundrect id=" 100" o:spid="_x0000_s1027" alt="noir)" style="position:absolute;left:480;top:720;width:11040;height:2900;visibility:visible;mso-wrap-style:square;v-text-anchor:top" arcsize="10923f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">
                  <v:fill r:id="rId9" o:title="noir)" recolor="t" type="tile"/>
                  <v:path arrowok="t"/>
                </v:round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 101" o:spid="_x0000_s1028" type="#_x0000_t202" style="position:absolute;left:860;top:1020;width:4880;height:2340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">
                  <v:path arrowok="t"/>
                  <v:textbox>
                    <w:txbxContent>
                      <w:tbl>
                        <w:tblPr>
                          <w:tblW w:w="0" w:type="auto"/>
                          <w:tblBorders>
                            <w:insideH w:val="single" w:sz="4" w:space="0" w:color="000000"/>
                            <w:insideV w:val="single" w:sz="4" w:space="0" w:color="000000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4593"/>
                        </w:tblGrid>
                        <w:tr w:rsidR="00454F43" w:rsidTr="001C771C">
                          <w:trPr>
                            <w:trHeight w:val="1139"/>
                          </w:trPr>
                          <w:tc>
                            <w:tcPr>
                              <w:tcW w:w="4812" w:type="dxa"/>
                            </w:tcPr>
                            <w:tbl>
                              <w:tblPr>
                                <w:bidiVisual/>
                                <w:tblW w:w="0" w:type="auto"/>
                                <w:tblBorders>
                                  <w:top w:val="nil"/>
                                  <w:left w:val="nil"/>
                                  <w:bottom w:val="nil"/>
                                  <w:right w:val="nil"/>
                                </w:tblBorders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4362"/>
                              </w:tblGrid>
                              <w:tr w:rsidR="00976E5C" w:rsidRPr="00270865" w:rsidTr="00270865">
                                <w:trPr>
                                  <w:trHeight w:val="225"/>
                                </w:trPr>
                                <w:tc>
                                  <w:tcPr>
                                    <w:tcW w:w="4450" w:type="dxa"/>
                                  </w:tcPr>
                                  <w:p w:rsidR="00976E5C" w:rsidRPr="00270865" w:rsidRDefault="00270865" w:rsidP="00270865">
                                    <w:pPr>
                                      <w:pStyle w:val="Default"/>
                                      <w:ind w:left="-960"/>
                                      <w:jc w:val="both"/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270865"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 xml:space="preserve">                   </w:t>
                                    </w:r>
                                    <w:r w:rsidR="00976E5C" w:rsidRPr="00270865"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REPUBLIQUE TUNISIENNE</w:t>
                                    </w:r>
                                  </w:p>
                                  <w:p w:rsidR="00976E5C" w:rsidRPr="00270865" w:rsidRDefault="00976E5C" w:rsidP="00270865">
                                    <w:pPr>
                                      <w:pStyle w:val="Default"/>
                                      <w:jc w:val="both"/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</w:pPr>
                                    <w:r w:rsidRPr="00270865">
                                      <w:rPr>
                                        <w:b/>
                                        <w:bCs/>
                                        <w:sz w:val="22"/>
                                        <w:szCs w:val="22"/>
                                      </w:rPr>
                                      <w:t>MINISTERE DE L’EDUCATION</w:t>
                                    </w:r>
                                  </w:p>
                                </w:tc>
                              </w:tr>
                            </w:tbl>
                            <w:p w:rsidR="00454F43" w:rsidRPr="0036171F" w:rsidRDefault="00270865" w:rsidP="00270865">
                              <w:pPr>
                                <w:pStyle w:val="Default"/>
                                <w:jc w:val="both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270865">
                                <w:rPr>
                                  <w:rFonts w:ascii="Berlin Sans FB" w:hAnsi="Berlin Sans FB"/>
                                  <w:b/>
                                  <w:bCs/>
                                  <w:sz w:val="32"/>
                                  <w:szCs w:val="32"/>
                                </w:rPr>
                                <w:t xml:space="preserve">      </w:t>
                              </w:r>
                              <w:r w:rsidRPr="0036171F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LYCEE BIR LAHMAR</w:t>
                              </w:r>
                            </w:p>
                            <w:p w:rsidR="00454F43" w:rsidRPr="001C771C" w:rsidRDefault="00454F43" w:rsidP="001C771C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AS : 2017/2018</w:t>
                              </w:r>
                              <w:r w:rsidR="00270865" w:rsidRPr="00270865">
                                <w:rPr>
                                  <w:rFonts w:ascii="Berlin Sans FB" w:hAnsi="Berlin Sans FB"/>
                                  <w:b/>
                                  <w:bCs/>
                                  <w:sz w:val="32"/>
                                  <w:szCs w:val="32"/>
                                </w:rPr>
                                <w:t xml:space="preserve">  </w:t>
                              </w:r>
                              <w:r w:rsidR="00270865">
                                <w:rPr>
                                  <w:rFonts w:ascii="Berlin Sans FB" w:hAnsi="Berlin Sans FB"/>
                                  <w:sz w:val="32"/>
                                  <w:szCs w:val="32"/>
                                </w:rPr>
                                <w:t xml:space="preserve">            </w:t>
                              </w:r>
                            </w:p>
                          </w:tc>
                        </w:tr>
                        <w:tr w:rsidR="00454F43" w:rsidRPr="001C771C" w:rsidTr="001C771C">
                          <w:trPr>
                            <w:trHeight w:val="1113"/>
                          </w:trPr>
                          <w:tc>
                            <w:tcPr>
                              <w:tcW w:w="4812" w:type="dxa"/>
                            </w:tcPr>
                            <w:p w:rsidR="00454F43" w:rsidRPr="0036171F" w:rsidRDefault="00270865" w:rsidP="00270865">
                              <w:pPr>
                                <w:bidi w:val="0"/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Berlin Sans FB" w:hAnsi="Berlin Sans FB"/>
                                  <w:sz w:val="32"/>
                                  <w:szCs w:val="32"/>
                                </w:rPr>
                                <w:t xml:space="preserve">       </w:t>
                              </w:r>
                              <w:r w:rsidR="00AE4D43"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Prof : GARI</w:t>
                              </w:r>
                              <w:r w:rsidR="00976E5C"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.</w:t>
                              </w:r>
                              <w:r w:rsidR="00AE4D43"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 xml:space="preserve"> H</w:t>
                              </w:r>
                              <w:r w:rsidR="00454F43"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abib</w:t>
                              </w:r>
                            </w:p>
                          </w:tc>
                        </w:tr>
                      </w:tbl>
                      <w:p w:rsidR="00454F43" w:rsidRPr="00DC52B7" w:rsidRDefault="00454F43" w:rsidP="00454F43">
                        <w:pPr>
                          <w:rPr>
                            <w:rFonts w:ascii="Berlin Sans FB" w:hAnsi="Berlin Sans FB"/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shape>
                <v:shape id=" 102" o:spid="_x0000_s1029" type="#_x0000_t202" style="position:absolute;left:5940;top:1020;width:5140;height:2340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">
                  <v:path arrowok="t"/>
                  <v:textbox>
                    <w:txbxContent>
                      <w:tbl>
                        <w:tblPr>
                          <w:tblW w:w="0" w:type="auto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2420"/>
                          <w:gridCol w:w="2423"/>
                        </w:tblGrid>
                        <w:tr w:rsidR="00454F43" w:rsidRPr="001C771C" w:rsidTr="001C771C">
                          <w:trPr>
                            <w:jc w:val="center"/>
                          </w:trPr>
                          <w:tc>
                            <w:tcPr>
                              <w:tcW w:w="4852" w:type="dxa"/>
                              <w:gridSpan w:val="2"/>
                            </w:tcPr>
                            <w:p w:rsidR="00454F43" w:rsidRPr="0036171F" w:rsidRDefault="00454F43" w:rsidP="001C771C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Discipline : Mathématiques</w:t>
                              </w:r>
                            </w:p>
                          </w:tc>
                        </w:tr>
                        <w:tr w:rsidR="00454F43" w:rsidRPr="001C771C" w:rsidTr="001C771C">
                          <w:trPr>
                            <w:jc w:val="center"/>
                          </w:trPr>
                          <w:tc>
                            <w:tcPr>
                              <w:tcW w:w="4852" w:type="dxa"/>
                              <w:gridSpan w:val="2"/>
                            </w:tcPr>
                            <w:p w:rsidR="00454F43" w:rsidRPr="0036171F" w:rsidRDefault="00454F43" w:rsidP="001C771C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Section: 4ieme maths</w:t>
                              </w:r>
                            </w:p>
                          </w:tc>
                        </w:tr>
                        <w:tr w:rsidR="00454F43" w:rsidRPr="001C771C" w:rsidTr="001C771C">
                          <w:trPr>
                            <w:trHeight w:val="530"/>
                            <w:jc w:val="center"/>
                          </w:trPr>
                          <w:tc>
                            <w:tcPr>
                              <w:tcW w:w="2426" w:type="dxa"/>
                            </w:tcPr>
                            <w:p w:rsidR="00454F43" w:rsidRPr="0036171F" w:rsidRDefault="00454F43" w:rsidP="001C771C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Durée </w:t>
                              </w:r>
                              <w:r w:rsidR="00AE4D43"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: 3</w:t>
                              </w:r>
                              <w:r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 xml:space="preserve"> heures</w:t>
                              </w:r>
                            </w:p>
                          </w:tc>
                          <w:tc>
                            <w:tcPr>
                              <w:tcW w:w="2426" w:type="dxa"/>
                            </w:tcPr>
                            <w:p w:rsidR="00454F43" w:rsidRPr="0036171F" w:rsidRDefault="00454F43" w:rsidP="001C771C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36171F">
                                <w:rPr>
                                  <w:rFonts w:ascii="Times New Roman" w:hAnsi="Times New Roman"/>
                                  <w:b/>
                                  <w:bCs/>
                                  <w:sz w:val="28"/>
                                  <w:szCs w:val="28"/>
                                </w:rPr>
                                <w:t>Coefficient : 4</w:t>
                              </w:r>
                            </w:p>
                          </w:tc>
                        </w:tr>
                        <w:tr w:rsidR="00454F43" w:rsidRPr="001C771C" w:rsidTr="001C771C">
                          <w:trPr>
                            <w:trHeight w:val="1159"/>
                            <w:jc w:val="center"/>
                          </w:trPr>
                          <w:tc>
                            <w:tcPr>
                              <w:tcW w:w="4852" w:type="dxa"/>
                              <w:gridSpan w:val="2"/>
                            </w:tcPr>
                            <w:p w:rsidR="00454F43" w:rsidRPr="00976E5C" w:rsidRDefault="00454F43" w:rsidP="001C771C">
                              <w:pPr>
                                <w:jc w:val="center"/>
                                <w:rPr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976E5C">
                                <w:rPr>
                                  <w:sz w:val="32"/>
                                  <w:szCs w:val="32"/>
                                </w:rPr>
                                <w:t>Devoir de synthèse n°1</w:t>
                              </w:r>
                            </w:p>
                          </w:tc>
                        </w:tr>
                      </w:tbl>
                      <w:p w:rsidR="00454F43" w:rsidRDefault="00454F43" w:rsidP="00454F43">
                        <w:pPr>
                          <w:bidi w:val="0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142865" w:rsidRPr="00B37F68">
        <w:rPr>
          <w:noProof/>
          <w:position w:val="-4"/>
          <w:lang w:bidi="ar-TN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5.45pt" o:ole="">
            <v:imagedata r:id="rId10" o:title=""/>
          </v:shape>
          <o:OLEObject Type="Embed" ProgID="Equation.DSMT4" ShapeID="_x0000_i1025" DrawAspect="Content" ObjectID="_1633721709" r:id="rId11"/>
        </w:object>
      </w:r>
      <w:r w:rsidR="00940BA1">
        <w:rPr>
          <w:rtl/>
          <w:lang w:bidi="ar-TN"/>
        </w:rPr>
        <w:t xml:space="preserve"> </w:t>
      </w:r>
    </w:p>
    <w:p w:rsidR="00DD1214" w:rsidRDefault="00DD1214" w:rsidP="002E3ECD">
      <w:pPr>
        <w:ind w:left="-334" w:hanging="1414"/>
        <w:jc w:val="right"/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6C73B0" w:rsidP="00DD1214">
      <w:pPr>
        <w:rPr>
          <w:rtl/>
          <w:lang w:bidi="ar-T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9845</wp:posOffset>
                </wp:positionH>
                <wp:positionV relativeFrom="paragraph">
                  <wp:posOffset>133985</wp:posOffset>
                </wp:positionV>
                <wp:extent cx="6991350" cy="8736330"/>
                <wp:effectExtent l="19050" t="19050" r="0" b="7620"/>
                <wp:wrapNone/>
                <wp:docPr id="75" name="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991350" cy="8736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CF2" w:rsidRDefault="0090383A" w:rsidP="00E91CF2">
                            <w:pPr>
                              <w:bidi w:val="0"/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</w:pPr>
                            <w:r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  <w:t>Exercice n°1 : (4</w:t>
                            </w:r>
                            <w:r w:rsidR="00D25238" w:rsidRPr="00C130A1"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  <w:t xml:space="preserve"> points)</w:t>
                            </w:r>
                          </w:p>
                          <w:p w:rsidR="00E91CF2" w:rsidRPr="0090383A" w:rsidRDefault="00275FED" w:rsidP="0090383A">
                            <w:pPr>
                              <w:pStyle w:val="Default"/>
                              <w:rPr>
                                <w:rFonts w:ascii="Monotype Corsiva" w:hAnsi="Monotype Corsiva"/>
                                <w:sz w:val="23"/>
                                <w:szCs w:val="23"/>
                              </w:rPr>
                            </w:pP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Dans la  figure ci-dessous, </w:t>
                            </w:r>
                            <w:r w:rsidR="00142865" w:rsidRPr="00B70B0A">
                              <w:rPr>
                                <w:rFonts w:ascii="Comic Sans MS" w:hAnsi="Comic Sans MS"/>
                                <w:noProof/>
                                <w:position w:val="-12"/>
                                <w:sz w:val="23"/>
                                <w:szCs w:val="23"/>
                              </w:rPr>
                              <w:object w:dxaOrig="279" w:dyaOrig="360">
                                <v:shape id="_x0000_i1027" type="#_x0000_t75" style="width:15.45pt;height:18pt" o:ole="">
                                  <v:imagedata r:id="rId12" o:title=""/>
                                </v:shape>
                                <o:OLEObject Type="Embed" ProgID="Equation.DSMT4" ShapeID="_x0000_i1027" DrawAspect="Content" ObjectID="_1633721757" r:id="rId13"/>
                              </w:object>
                            </w: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>et</w:t>
                            </w:r>
                            <w:r w:rsidR="00142865" w:rsidRPr="00B70B0A">
                              <w:rPr>
                                <w:rFonts w:ascii="Comic Sans MS" w:hAnsi="Comic Sans MS"/>
                                <w:noProof/>
                                <w:position w:val="-12"/>
                                <w:sz w:val="23"/>
                                <w:szCs w:val="23"/>
                              </w:rPr>
                              <w:object w:dxaOrig="300" w:dyaOrig="360">
                                <v:shape id="_x0000_i1029" type="#_x0000_t75" style="width:15.45pt;height:18pt" o:ole="">
                                  <v:imagedata r:id="rId14" o:title=""/>
                                </v:shape>
                                <o:OLEObject Type="Embed" ProgID="Equation.DSMT4" ShapeID="_x0000_i1029" DrawAspect="Content" ObjectID="_1633721758" r:id="rId15"/>
                              </w:object>
                            </w: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sont les courbes représentatives d’une fonction </w:t>
                            </w:r>
                            <w:r w:rsidRPr="0090383A">
                              <w:rPr>
                                <w:rFonts w:ascii="Monotype Corsiva" w:hAnsi="Monotype Corsiva"/>
                                <w:sz w:val="23"/>
                                <w:szCs w:val="23"/>
                              </w:rPr>
                              <w:t>f</w:t>
                            </w: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="0090383A"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>définie sur</w:t>
                            </w:r>
                            <w:r w:rsidR="00B70B0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 </w:t>
                            </w: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[-3,3] et </w:t>
                            </w:r>
                            <w:r w:rsidR="0090383A"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de sa fonction dérivée </w:t>
                            </w:r>
                            <w:r w:rsidR="0090383A" w:rsidRPr="0090383A">
                              <w:rPr>
                                <w:rFonts w:ascii="Comic Sans MS" w:hAnsi="Comic Sans MS"/>
                                <w:sz w:val="23"/>
                                <w:szCs w:val="23"/>
                              </w:rPr>
                              <w:t xml:space="preserve"> </w:t>
                            </w:r>
                            <w:r w:rsidRPr="0090383A">
                              <w:rPr>
                                <w:rFonts w:ascii="Monotype Corsiva" w:hAnsi="Monotype Corsiva"/>
                                <w:sz w:val="23"/>
                                <w:szCs w:val="23"/>
                              </w:rPr>
                              <w:t>f</w:t>
                            </w:r>
                            <w:r w:rsidR="0090383A">
                              <w:rPr>
                                <w:rFonts w:ascii="Monotype Corsiva" w:hAnsi="Monotype Corsiva"/>
                                <w:sz w:val="23"/>
                                <w:szCs w:val="23"/>
                              </w:rPr>
                              <w:t xml:space="preserve"> ‘</w:t>
                            </w:r>
                          </w:p>
                          <w:p w:rsidR="00D25238" w:rsidRDefault="00D25238" w:rsidP="00E91CF2">
                            <w:pPr>
                              <w:bidi w:val="0"/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</w:pPr>
                          </w:p>
                          <w:p w:rsidR="00E91CF2" w:rsidRDefault="006C73B0" w:rsidP="00275FED">
                            <w:pPr>
                              <w:bidi w:val="0"/>
                              <w:ind w:firstLine="709"/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</w:pPr>
                            <w:r w:rsidRPr="00275FED"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  <w:drawing>
                                <wp:inline distT="0" distB="0" distL="0" distR="0">
                                  <wp:extent cx="5784215" cy="3572510"/>
                                  <wp:effectExtent l="0" t="0" r="0" b="0"/>
                                  <wp:docPr id="61" name="Image 61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 61"/>
                                          <pic:cNvPicPr>
                                            <a:picLocks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84215" cy="3572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C49D3" w:rsidRPr="0090383A" w:rsidRDefault="00EC49D3" w:rsidP="0090383A">
                            <w:pPr>
                              <w:pStyle w:val="Default"/>
                              <w:spacing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90383A">
                              <w:rPr>
                                <w:rFonts w:ascii="Comic Sans MS" w:hAnsi="Comic Sans MS"/>
                              </w:rPr>
                              <w:t>U</w:t>
                            </w:r>
                            <w:r w:rsidR="00275FED" w:rsidRPr="0090383A">
                              <w:rPr>
                                <w:rFonts w:ascii="Comic Sans MS" w:hAnsi="Comic Sans MS"/>
                              </w:rPr>
                              <w:t>tilis</w:t>
                            </w: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er </w:t>
                            </w:r>
                            <w:r w:rsidR="00275FED" w:rsidRPr="0090383A">
                              <w:rPr>
                                <w:rFonts w:ascii="Comic Sans MS" w:hAnsi="Comic Sans MS"/>
                              </w:rPr>
                              <w:t xml:space="preserve"> le graphique ci-dessus comme source des données</w:t>
                            </w: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 pour répondre aux  questions suivantes </w:t>
                            </w:r>
                          </w:p>
                          <w:p w:rsidR="00EC49D3" w:rsidRPr="0090383A" w:rsidRDefault="00EC49D3" w:rsidP="0090383A">
                            <w:pPr>
                              <w:pStyle w:val="Default"/>
                              <w:spacing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90383A">
                              <w:rPr>
                                <w:rFonts w:ascii="Comic Sans MS" w:hAnsi="Comic Sans MS"/>
                              </w:rPr>
                              <w:t>1. /Justifier que C</w:t>
                            </w:r>
                            <w:r w:rsidRPr="0090383A">
                              <w:rPr>
                                <w:rFonts w:ascii="Comic Sans MS" w:hAnsi="Comic Sans MS"/>
                                <w:vertAlign w:val="subscript"/>
                              </w:rPr>
                              <w:t>1</w:t>
                            </w: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="00925754">
                              <w:rPr>
                                <w:rFonts w:ascii="Comic Sans MS" w:hAnsi="Comic Sans MS"/>
                              </w:rPr>
                              <w:t xml:space="preserve"> ne peut pas être la courbe de</w:t>
                            </w:r>
                            <w:r w:rsidR="00142865" w:rsidRPr="00925754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240" w:dyaOrig="320">
                                <v:shape id="_x0000_i1031" type="#_x0000_t75" style="width:12.85pt;height:15.45pt" o:ole="">
                                  <v:imagedata r:id="rId17" o:title=""/>
                                </v:shape>
                                <o:OLEObject Type="Embed" ProgID="Equation.DSMT4" ShapeID="_x0000_i1031" DrawAspect="Content" ObjectID="_1633721759" r:id="rId18"/>
                              </w:object>
                            </w:r>
                            <w:r w:rsidR="00925754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. </w:t>
                            </w:r>
                          </w:p>
                          <w:p w:rsidR="00EC49D3" w:rsidRPr="0090383A" w:rsidRDefault="00EC49D3" w:rsidP="0090383A">
                            <w:pPr>
                              <w:pStyle w:val="Default"/>
                              <w:spacing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2. /Déterminer </w:t>
                            </w:r>
                            <w:r w:rsidR="00142865" w:rsidRPr="0090383A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1260" w:dyaOrig="620">
                                <v:shape id="_x0000_i1033" type="#_x0000_t75" style="width:61.7pt;height:30.85pt" o:ole="">
                                  <v:imagedata r:id="rId19" o:title=""/>
                                </v:shape>
                                <o:OLEObject Type="Embed" ProgID="Equation.DSMT4" ShapeID="_x0000_i1033" DrawAspect="Content" ObjectID="_1633721760" r:id="rId20"/>
                              </w:object>
                            </w:r>
                          </w:p>
                          <w:p w:rsidR="00EC49D3" w:rsidRPr="0090383A" w:rsidRDefault="00EC49D3" w:rsidP="00925754">
                            <w:pPr>
                              <w:bidi w:val="0"/>
                              <w:spacing w:line="276" w:lineRule="auto"/>
                            </w:pPr>
                            <w:r w:rsidRPr="0090383A">
                              <w:t xml:space="preserve">3. /Montrer que l’équation </w:t>
                            </w:r>
                            <w:r w:rsidR="00142865" w:rsidRPr="00925754">
                              <w:rPr>
                                <w:noProof/>
                                <w:position w:val="-10"/>
                              </w:rPr>
                              <w:object w:dxaOrig="240" w:dyaOrig="320">
                                <v:shape id="_x0000_i1035" type="#_x0000_t75" style="width:12.85pt;height:15.45pt" o:ole="">
                                  <v:imagedata r:id="rId21" o:title=""/>
                                </v:shape>
                                <o:OLEObject Type="Embed" ProgID="Equation.DSMT4" ShapeID="_x0000_i1035" DrawAspect="Content" ObjectID="_1633721761" r:id="rId22"/>
                              </w:object>
                            </w:r>
                            <w:r w:rsidRPr="0090383A">
                              <w:t>(x) = x admet dans</w:t>
                            </w:r>
                            <w:r w:rsidR="00142865" w:rsidRPr="0090383A">
                              <w:rPr>
                                <w:noProof/>
                                <w:position w:val="-28"/>
                              </w:rPr>
                              <w:object w:dxaOrig="680" w:dyaOrig="680">
                                <v:shape id="_x0000_i1037" type="#_x0000_t75" style="width:33.45pt;height:33.45pt" o:ole="">
                                  <v:imagedata r:id="rId23" o:title=""/>
                                </v:shape>
                                <o:OLEObject Type="Embed" ProgID="Equation.DSMT4" ShapeID="_x0000_i1037" DrawAspect="Content" ObjectID="_1633721762" r:id="rId24"/>
                              </w:object>
                            </w:r>
                            <w:r w:rsidRPr="0090383A">
                              <w:t xml:space="preserve">  une solution unique α. </w:t>
                            </w:r>
                          </w:p>
                          <w:p w:rsidR="00EC49D3" w:rsidRPr="0090383A" w:rsidRDefault="0090383A" w:rsidP="0090383A">
                            <w:pPr>
                              <w:bidi w:val="0"/>
                              <w:spacing w:line="276" w:lineRule="auto"/>
                            </w:pPr>
                            <w:r>
                              <w:t>4. / Soit U la suite définie</w:t>
                            </w:r>
                            <w:r w:rsidR="00EC49D3" w:rsidRPr="0090383A">
                              <w:t xml:space="preserve"> par :</w:t>
                            </w:r>
                            <w:r w:rsidR="00142865" w:rsidRPr="0090383A">
                              <w:rPr>
                                <w:noProof/>
                                <w:position w:val="-24"/>
                              </w:rPr>
                              <w:object w:dxaOrig="740" w:dyaOrig="620">
                                <v:shape id="_x0000_i1039" type="#_x0000_t75" style="width:36pt;height:30.85pt" o:ole="">
                                  <v:imagedata r:id="rId25" o:title=""/>
                                </v:shape>
                                <o:OLEObject Type="Embed" ProgID="Equation.DSMT4" ShapeID="_x0000_i1039" DrawAspect="Content" ObjectID="_1633721763" r:id="rId26"/>
                              </w:object>
                            </w:r>
                            <w:r w:rsidR="00EC49D3" w:rsidRPr="0090383A">
                              <w:t xml:space="preserve"> et pour tout entier naturel n on a </w:t>
                            </w:r>
                            <w:r w:rsidR="00142865" w:rsidRPr="0090383A">
                              <w:rPr>
                                <w:noProof/>
                                <w:position w:val="-14"/>
                              </w:rPr>
                              <w:object w:dxaOrig="1359" w:dyaOrig="400">
                                <v:shape id="_x0000_i1041" type="#_x0000_t75" style="width:66.85pt;height:20.55pt" o:ole="">
                                  <v:imagedata r:id="rId27" o:title=""/>
                                </v:shape>
                                <o:OLEObject Type="Embed" ProgID="Equation.DSMT4" ShapeID="_x0000_i1041" DrawAspect="Content" ObjectID="_1633721764" r:id="rId28"/>
                              </w:object>
                            </w:r>
                          </w:p>
                          <w:p w:rsidR="00EC49D3" w:rsidRPr="0090383A" w:rsidRDefault="002C468C" w:rsidP="0090383A">
                            <w:pPr>
                              <w:pStyle w:val="Default"/>
                              <w:spacing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  </w:t>
                            </w:r>
                            <w:r w:rsidR="00EC49D3" w:rsidRPr="0090383A">
                              <w:rPr>
                                <w:rFonts w:ascii="Comic Sans MS" w:hAnsi="Comic Sans MS"/>
                              </w:rPr>
                              <w:t xml:space="preserve">a)  Montrer que pour tout </w:t>
                            </w:r>
                            <w:r w:rsidR="00142865" w:rsidRPr="0090383A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600" w:dyaOrig="279">
                                <v:shape id="_x0000_i1043" type="#_x0000_t75" style="width:30.85pt;height:15.45pt" o:ole="">
                                  <v:imagedata r:id="rId29" o:title=""/>
                                </v:shape>
                                <o:OLEObject Type="Embed" ProgID="Equation.DSMT4" ShapeID="_x0000_i1043" DrawAspect="Content" ObjectID="_1633721765" r:id="rId30"/>
                              </w:object>
                            </w:r>
                            <w:r w:rsidR="0090383A">
                              <w:rPr>
                                <w:rFonts w:ascii="Comic Sans MS" w:hAnsi="Comic Sans MS"/>
                              </w:rPr>
                              <w:t xml:space="preserve"> on a :    </w:t>
                            </w:r>
                            <w:r w:rsidR="00142865" w:rsidRPr="0090383A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1100" w:dyaOrig="620">
                                <v:shape id="_x0000_i1045" type="#_x0000_t75" style="width:54pt;height:30.85pt" o:ole="">
                                  <v:imagedata r:id="rId31" o:title=""/>
                                </v:shape>
                                <o:OLEObject Type="Embed" ProgID="Equation.DSMT4" ShapeID="_x0000_i1045" DrawAspect="Content" ObjectID="_1633721766" r:id="rId32"/>
                              </w:object>
                            </w:r>
                          </w:p>
                          <w:p w:rsidR="00EC49D3" w:rsidRPr="0090383A" w:rsidRDefault="0090383A" w:rsidP="0090383A">
                            <w:pPr>
                              <w:bidi w:val="0"/>
                              <w:spacing w:line="276" w:lineRule="auto"/>
                            </w:pPr>
                            <w:r>
                              <w:t xml:space="preserve"> </w:t>
                            </w:r>
                            <w:r w:rsidR="002C468C" w:rsidRPr="0090383A">
                              <w:t xml:space="preserve"> b) Montrer que pour tout  </w:t>
                            </w:r>
                            <w:r w:rsidR="00142865" w:rsidRPr="0090383A">
                              <w:rPr>
                                <w:noProof/>
                                <w:position w:val="-6"/>
                              </w:rPr>
                              <w:object w:dxaOrig="600" w:dyaOrig="279">
                                <v:shape id="_x0000_i1047" type="#_x0000_t75" style="width:30.85pt;height:15.45pt" o:ole="">
                                  <v:imagedata r:id="rId29" o:title=""/>
                                </v:shape>
                                <o:OLEObject Type="Embed" ProgID="Equation.DSMT4" ShapeID="_x0000_i1047" DrawAspect="Content" ObjectID="_1633721767" r:id="rId33"/>
                              </w:object>
                            </w:r>
                            <w:r w:rsidR="002C468C" w:rsidRPr="0090383A">
                              <w:t> :</w:t>
                            </w:r>
                            <w:r w:rsidR="00142865" w:rsidRPr="0090383A">
                              <w:rPr>
                                <w:noProof/>
                                <w:position w:val="-24"/>
                              </w:rPr>
                              <w:object w:dxaOrig="2060" w:dyaOrig="620">
                                <v:shape id="_x0000_i1049" type="#_x0000_t75" style="width:102.85pt;height:30.85pt" o:ole="">
                                  <v:imagedata r:id="rId34" o:title=""/>
                                </v:shape>
                                <o:OLEObject Type="Embed" ProgID="Equation.DSMT4" ShapeID="_x0000_i1049" DrawAspect="Content" ObjectID="_1633721768" r:id="rId35"/>
                              </w:object>
                            </w:r>
                          </w:p>
                          <w:p w:rsidR="002C468C" w:rsidRPr="0090383A" w:rsidRDefault="002C468C" w:rsidP="0090383A">
                            <w:pPr>
                              <w:pStyle w:val="Default"/>
                              <w:spacing w:line="276" w:lineRule="auto"/>
                              <w:rPr>
                                <w:rFonts w:ascii="Comic Sans MS" w:hAnsi="Comic Sans MS"/>
                              </w:rPr>
                            </w:pP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 c)  En déduire que pour tout </w:t>
                            </w:r>
                            <w:r w:rsidR="00142865" w:rsidRPr="0090383A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600" w:dyaOrig="279">
                                <v:shape id="_x0000_i1051" type="#_x0000_t75" style="width:30.85pt;height:15.45pt" o:ole="">
                                  <v:imagedata r:id="rId29" o:title=""/>
                                </v:shape>
                                <o:OLEObject Type="Embed" ProgID="Equation.DSMT4" ShapeID="_x0000_i1051" DrawAspect="Content" ObjectID="_1633721769" r:id="rId36"/>
                              </w:object>
                            </w:r>
                            <w:r w:rsidR="00B70B0A">
                              <w:rPr>
                                <w:rFonts w:ascii="Comic Sans MS" w:hAnsi="Comic Sans MS"/>
                              </w:rPr>
                              <w:t xml:space="preserve"> : </w:t>
                            </w:r>
                            <w:r w:rsidR="00142865" w:rsidRPr="0090383A">
                              <w:rPr>
                                <w:rFonts w:ascii="Comic Sans MS" w:hAnsi="Comic Sans MS"/>
                                <w:noProof/>
                                <w:position w:val="-28"/>
                              </w:rPr>
                              <w:object w:dxaOrig="1500" w:dyaOrig="740">
                                <v:shape id="_x0000_i1053" type="#_x0000_t75" style="width:74.55pt;height:36pt" o:ole="">
                                  <v:imagedata r:id="rId37" o:title=""/>
                                </v:shape>
                                <o:OLEObject Type="Embed" ProgID="Equation.DSMT4" ShapeID="_x0000_i1053" DrawAspect="Content" ObjectID="_1633721770" r:id="rId38"/>
                              </w:object>
                            </w:r>
                            <w:r w:rsidRPr="0090383A">
                              <w:rPr>
                                <w:rFonts w:ascii="Comic Sans MS" w:hAnsi="Comic Sans MS"/>
                              </w:rPr>
                              <w:t xml:space="preserve"> et déterminer </w:t>
                            </w:r>
                            <w:r w:rsidR="00142865" w:rsidRPr="0090383A">
                              <w:rPr>
                                <w:rFonts w:ascii="Comic Sans MS" w:hAnsi="Comic Sans MS"/>
                                <w:noProof/>
                                <w:position w:val="-20"/>
                              </w:rPr>
                              <w:object w:dxaOrig="760" w:dyaOrig="440">
                                <v:shape id="_x0000_i1055" type="#_x0000_t75" style="width:38.55pt;height:20.55pt" o:ole="">
                                  <v:imagedata r:id="rId39" o:title=""/>
                                </v:shape>
                                <o:OLEObject Type="Embed" ProgID="Equation.DSMT4" ShapeID="_x0000_i1055" DrawAspect="Content" ObjectID="_1633721771" r:id="rId40"/>
                              </w:object>
                            </w:r>
                          </w:p>
                          <w:p w:rsidR="00275FED" w:rsidRPr="00C130A1" w:rsidRDefault="00275FED" w:rsidP="00EC49D3">
                            <w:pPr>
                              <w:bidi w:val="0"/>
                              <w:ind w:firstLine="709"/>
                              <w:rPr>
                                <w:rFonts w:ascii="Cambria" w:hAnsi="Cambria"/>
                                <w:b/>
                                <w:bCs/>
                                <w:noProof/>
                                <w:sz w:val="28"/>
                                <w:szCs w:val="28"/>
                                <w:u w:val="single"/>
                                <w:lang w:bidi="ar-TN"/>
                              </w:rPr>
                            </w:pPr>
                          </w:p>
                          <w:p w:rsidR="008D710C" w:rsidRDefault="008D710C" w:rsidP="00EF2883">
                            <w:pPr>
                              <w:bidi w:val="0"/>
                              <w:rPr>
                                <w:rFonts w:ascii="Arial Black" w:hAnsi="Arial Black"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3759E2" w:rsidRPr="008D710C" w:rsidRDefault="003759E2" w:rsidP="003759E2">
                            <w:pPr>
                              <w:bidi w:val="0"/>
                              <w:rPr>
                                <w:rFonts w:cs="Calibri"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BA4E51" w:rsidRDefault="00BA4E51" w:rsidP="00BA4E51">
                            <w:pPr>
                              <w:pStyle w:val="Default"/>
                            </w:pPr>
                          </w:p>
                          <w:p w:rsidR="00C46810" w:rsidRDefault="00C46810" w:rsidP="00C46810">
                            <w:pPr>
                              <w:bidi w:val="0"/>
                              <w:spacing w:line="276" w:lineRule="auto"/>
                              <w:rPr>
                                <w:rFonts w:ascii="Agency FB" w:hAnsi="Agency FB"/>
                                <w:sz w:val="22"/>
                                <w:szCs w:val="22"/>
                                <w:lang w:bidi="ar-TN"/>
                              </w:rPr>
                            </w:pPr>
                          </w:p>
                          <w:p w:rsidR="00E2300E" w:rsidRPr="002A45DA" w:rsidRDefault="00E2300E" w:rsidP="00C46810">
                            <w:pPr>
                              <w:bidi w:val="0"/>
                              <w:spacing w:line="276" w:lineRule="auto"/>
                              <w:ind w:left="360"/>
                              <w:rPr>
                                <w:rFonts w:cs="Tahoma"/>
                                <w:b/>
                              </w:rPr>
                            </w:pPr>
                          </w:p>
                          <w:p w:rsidR="003D061B" w:rsidRPr="002A45DA" w:rsidRDefault="003D061B" w:rsidP="00E2300E">
                            <w:pPr>
                              <w:bidi w:val="0"/>
                              <w:rPr>
                                <w:rFonts w:cs="Tahoma"/>
                                <w:b/>
                              </w:rPr>
                            </w:pPr>
                          </w:p>
                          <w:p w:rsidR="001A1A0B" w:rsidRDefault="001A1A0B" w:rsidP="001A1A0B">
                            <w:pPr>
                              <w:bidi w:val="0"/>
                              <w:rPr>
                                <w:rFonts w:ascii="Agency FB" w:hAnsi="Agency FB"/>
                                <w:sz w:val="22"/>
                                <w:szCs w:val="22"/>
                                <w:lang w:bidi="ar-TN"/>
                              </w:rPr>
                            </w:pPr>
                          </w:p>
                          <w:p w:rsidR="002233C0" w:rsidRPr="0097689F" w:rsidRDefault="002233C0" w:rsidP="0097689F">
                            <w:pPr>
                              <w:bidi w:val="0"/>
                              <w:spacing w:line="276" w:lineRule="auto"/>
                              <w:rPr>
                                <w:rFonts w:cs="Tahoma"/>
                                <w:b/>
                                <w:bCs/>
                                <w:noProof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Pr="009668E7" w:rsidRDefault="00631E5A" w:rsidP="00C65C5B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rPr>
                                <w:rFonts w:cs="cmmi12"/>
                                <w:b/>
                                <w:lang w:eastAsia="fr-FR"/>
                              </w:rPr>
                            </w:pPr>
                            <w:r w:rsidRPr="009668E7">
                              <w:rPr>
                                <w:rFonts w:cs="TTdcr10"/>
                                <w:b/>
                                <w:lang w:eastAsia="fr-FR"/>
                              </w:rPr>
                              <w:t xml:space="preserve"> </w:t>
                            </w:r>
                          </w:p>
                          <w:p w:rsidR="00C65C5B" w:rsidRPr="009668E7" w:rsidRDefault="00C65C5B" w:rsidP="00C65C5B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8540E1" w:rsidRPr="00100ACA" w:rsidRDefault="008540E1" w:rsidP="008540E1">
                            <w:pPr>
                              <w:bidi w:val="0"/>
                              <w:rPr>
                                <w:rFonts w:ascii="Arial Black" w:hAnsi="Arial Black" w:cs="Tahoma"/>
                                <w:b/>
                                <w:bCs/>
                                <w:noProof/>
                                <w:sz w:val="22"/>
                                <w:szCs w:val="22"/>
                                <w:u w:val="single"/>
                                <w:lang w:bidi="ar-TN"/>
                              </w:rPr>
                            </w:pPr>
                          </w:p>
                          <w:p w:rsidR="00D90EFC" w:rsidRDefault="00D90EFC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100ACA" w:rsidRDefault="00100ACA" w:rsidP="00100ACA">
                            <w:pPr>
                              <w:bidi w:val="0"/>
                              <w:rPr>
                                <w:rFonts w:ascii="Impact" w:hAnsi="Impact"/>
                                <w:u w:val="single"/>
                                <w:lang w:bidi="ar-TN"/>
                              </w:rPr>
                            </w:pPr>
                          </w:p>
                          <w:p w:rsidR="007F6422" w:rsidRPr="00100ACA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Agency FB" w:hAnsi="Agency FB"/>
                                <w:sz w:val="32"/>
                                <w:szCs w:val="32"/>
                              </w:rPr>
                            </w:pPr>
                          </w:p>
                          <w:p w:rsidR="007F6422" w:rsidRPr="007F6422" w:rsidRDefault="007F6422" w:rsidP="007F6422">
                            <w:pPr>
                              <w:tabs>
                                <w:tab w:val="right" w:pos="10593"/>
                              </w:tabs>
                              <w:ind w:left="405" w:right="181"/>
                              <w:jc w:val="center"/>
                              <w:rPr>
                                <w:rFonts w:ascii="Tahoma" w:hAnsi="Tahoma" w:cs="Tahoma"/>
                                <w:noProof/>
                                <w:lang w:bidi="ar-T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36" o:spid="_x0000_s1030" type="#_x0000_t202" style="position:absolute;left:0;text-align:left;margin-left:-2.35pt;margin-top:10.55pt;width:550.5pt;height:687.9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" strokeweight="2.25pt">
                <v:path arrowok="t"/>
                <v:textbox>
                  <w:txbxContent>
                    <w:p w:rsidR="00E91CF2" w:rsidRDefault="0090383A" w:rsidP="00E91CF2">
                      <w:pPr>
                        <w:bidi w:val="0"/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</w:pPr>
                      <w:r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  <w:t>Exercice n°1 : (4</w:t>
                      </w:r>
                      <w:r w:rsidR="00D25238" w:rsidRPr="00C130A1"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  <w:t xml:space="preserve"> points)</w:t>
                      </w:r>
                    </w:p>
                    <w:p w:rsidR="00E91CF2" w:rsidRPr="0090383A" w:rsidRDefault="00275FED" w:rsidP="0090383A">
                      <w:pPr>
                        <w:pStyle w:val="Default"/>
                        <w:rPr>
                          <w:rFonts w:ascii="Monotype Corsiva" w:hAnsi="Monotype Corsiva"/>
                          <w:sz w:val="23"/>
                          <w:szCs w:val="23"/>
                        </w:rPr>
                      </w:pP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Dans la  figure ci-dessous, </w:t>
                      </w:r>
                      <w:r w:rsidR="00142865" w:rsidRPr="00B70B0A">
                        <w:rPr>
                          <w:rFonts w:ascii="Comic Sans MS" w:hAnsi="Comic Sans MS"/>
                          <w:noProof/>
                          <w:position w:val="-12"/>
                          <w:sz w:val="23"/>
                          <w:szCs w:val="23"/>
                        </w:rPr>
                        <w:object w:dxaOrig="279" w:dyaOrig="360">
                          <v:shape id="_x0000_i1027" type="#_x0000_t75" style="width:15.45pt;height:18pt" o:ole="">
                            <v:imagedata r:id="rId12" o:title=""/>
                          </v:shape>
                          <o:OLEObject Type="Embed" ProgID="Equation.DSMT4" ShapeID="_x0000_i1027" DrawAspect="Content" ObjectID="_1633721757" r:id="rId41"/>
                        </w:object>
                      </w: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>et</w:t>
                      </w:r>
                      <w:r w:rsidR="00142865" w:rsidRPr="00B70B0A">
                        <w:rPr>
                          <w:rFonts w:ascii="Comic Sans MS" w:hAnsi="Comic Sans MS"/>
                          <w:noProof/>
                          <w:position w:val="-12"/>
                          <w:sz w:val="23"/>
                          <w:szCs w:val="23"/>
                        </w:rPr>
                        <w:object w:dxaOrig="300" w:dyaOrig="360">
                          <v:shape id="_x0000_i1029" type="#_x0000_t75" style="width:15.45pt;height:18pt" o:ole="">
                            <v:imagedata r:id="rId14" o:title=""/>
                          </v:shape>
                          <o:OLEObject Type="Embed" ProgID="Equation.DSMT4" ShapeID="_x0000_i1029" DrawAspect="Content" ObjectID="_1633721758" r:id="rId42"/>
                        </w:object>
                      </w: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sont les courbes représentatives d’une fonction </w:t>
                      </w:r>
                      <w:r w:rsidRPr="0090383A">
                        <w:rPr>
                          <w:rFonts w:ascii="Monotype Corsiva" w:hAnsi="Monotype Corsiva"/>
                          <w:sz w:val="23"/>
                          <w:szCs w:val="23"/>
                        </w:rPr>
                        <w:t>f</w:t>
                      </w: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</w:t>
                      </w:r>
                      <w:r w:rsidR="0090383A"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</w:t>
                      </w: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>définie sur</w:t>
                      </w:r>
                      <w:r w:rsidR="00B70B0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 </w:t>
                      </w: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[-3,3] et </w:t>
                      </w:r>
                      <w:r w:rsidR="0090383A"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</w:t>
                      </w:r>
                      <w:r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de sa fonction dérivée </w:t>
                      </w:r>
                      <w:r w:rsidR="0090383A" w:rsidRPr="0090383A">
                        <w:rPr>
                          <w:rFonts w:ascii="Comic Sans MS" w:hAnsi="Comic Sans MS"/>
                          <w:sz w:val="23"/>
                          <w:szCs w:val="23"/>
                        </w:rPr>
                        <w:t xml:space="preserve"> </w:t>
                      </w:r>
                      <w:r w:rsidRPr="0090383A">
                        <w:rPr>
                          <w:rFonts w:ascii="Monotype Corsiva" w:hAnsi="Monotype Corsiva"/>
                          <w:sz w:val="23"/>
                          <w:szCs w:val="23"/>
                        </w:rPr>
                        <w:t>f</w:t>
                      </w:r>
                      <w:r w:rsidR="0090383A">
                        <w:rPr>
                          <w:rFonts w:ascii="Monotype Corsiva" w:hAnsi="Monotype Corsiva"/>
                          <w:sz w:val="23"/>
                          <w:szCs w:val="23"/>
                        </w:rPr>
                        <w:t xml:space="preserve"> ‘</w:t>
                      </w:r>
                    </w:p>
                    <w:p w:rsidR="00D25238" w:rsidRDefault="00D25238" w:rsidP="00E91CF2">
                      <w:pPr>
                        <w:bidi w:val="0"/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</w:pPr>
                    </w:p>
                    <w:p w:rsidR="00E91CF2" w:rsidRDefault="006C73B0" w:rsidP="00275FED">
                      <w:pPr>
                        <w:bidi w:val="0"/>
                        <w:ind w:firstLine="709"/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</w:pPr>
                      <w:r w:rsidRPr="00275FED"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  <w:drawing>
                          <wp:inline distT="0" distB="0" distL="0" distR="0">
                            <wp:extent cx="5784215" cy="3572510"/>
                            <wp:effectExtent l="0" t="0" r="0" b="0"/>
                            <wp:docPr id="61" name="Image 6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 61"/>
                                    <pic:cNvPicPr>
                                      <a:picLocks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84215" cy="3572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EC49D3" w:rsidRPr="0090383A" w:rsidRDefault="00EC49D3" w:rsidP="0090383A">
                      <w:pPr>
                        <w:pStyle w:val="Default"/>
                        <w:spacing w:line="276" w:lineRule="auto"/>
                        <w:rPr>
                          <w:rFonts w:ascii="Comic Sans MS" w:hAnsi="Comic Sans MS"/>
                        </w:rPr>
                      </w:pPr>
                      <w:r w:rsidRPr="0090383A">
                        <w:rPr>
                          <w:rFonts w:ascii="Comic Sans MS" w:hAnsi="Comic Sans MS"/>
                        </w:rPr>
                        <w:t>U</w:t>
                      </w:r>
                      <w:r w:rsidR="00275FED" w:rsidRPr="0090383A">
                        <w:rPr>
                          <w:rFonts w:ascii="Comic Sans MS" w:hAnsi="Comic Sans MS"/>
                        </w:rPr>
                        <w:t>tilis</w:t>
                      </w:r>
                      <w:r w:rsidRPr="0090383A">
                        <w:rPr>
                          <w:rFonts w:ascii="Comic Sans MS" w:hAnsi="Comic Sans MS"/>
                        </w:rPr>
                        <w:t xml:space="preserve">er </w:t>
                      </w:r>
                      <w:r w:rsidR="00275FED" w:rsidRPr="0090383A">
                        <w:rPr>
                          <w:rFonts w:ascii="Comic Sans MS" w:hAnsi="Comic Sans MS"/>
                        </w:rPr>
                        <w:t xml:space="preserve"> le graphique ci-dessus comme source des données</w:t>
                      </w:r>
                      <w:r w:rsidRPr="0090383A">
                        <w:rPr>
                          <w:rFonts w:ascii="Comic Sans MS" w:hAnsi="Comic Sans MS"/>
                        </w:rPr>
                        <w:t xml:space="preserve"> pour répondre aux  questions suivantes </w:t>
                      </w:r>
                    </w:p>
                    <w:p w:rsidR="00EC49D3" w:rsidRPr="0090383A" w:rsidRDefault="00EC49D3" w:rsidP="0090383A">
                      <w:pPr>
                        <w:pStyle w:val="Default"/>
                        <w:spacing w:line="276" w:lineRule="auto"/>
                        <w:rPr>
                          <w:rFonts w:ascii="Comic Sans MS" w:hAnsi="Comic Sans MS"/>
                        </w:rPr>
                      </w:pPr>
                      <w:r w:rsidRPr="0090383A">
                        <w:rPr>
                          <w:rFonts w:ascii="Comic Sans MS" w:hAnsi="Comic Sans MS"/>
                        </w:rPr>
                        <w:t>1. /Justifier que C</w:t>
                      </w:r>
                      <w:r w:rsidRPr="0090383A">
                        <w:rPr>
                          <w:rFonts w:ascii="Comic Sans MS" w:hAnsi="Comic Sans MS"/>
                          <w:vertAlign w:val="subscript"/>
                        </w:rPr>
                        <w:t>1</w:t>
                      </w:r>
                      <w:r w:rsidRPr="0090383A">
                        <w:rPr>
                          <w:rFonts w:ascii="Comic Sans MS" w:hAnsi="Comic Sans MS"/>
                        </w:rPr>
                        <w:t xml:space="preserve"> </w:t>
                      </w:r>
                      <w:r w:rsidR="00925754">
                        <w:rPr>
                          <w:rFonts w:ascii="Comic Sans MS" w:hAnsi="Comic Sans MS"/>
                        </w:rPr>
                        <w:t xml:space="preserve"> ne peut pas être la courbe de</w:t>
                      </w:r>
                      <w:r w:rsidR="00142865" w:rsidRPr="00925754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240" w:dyaOrig="320">
                          <v:shape id="_x0000_i1031" type="#_x0000_t75" style="width:12.85pt;height:15.45pt" o:ole="">
                            <v:imagedata r:id="rId17" o:title=""/>
                          </v:shape>
                          <o:OLEObject Type="Embed" ProgID="Equation.DSMT4" ShapeID="_x0000_i1031" DrawAspect="Content" ObjectID="_1633721759" r:id="rId43"/>
                        </w:object>
                      </w:r>
                      <w:r w:rsidR="00925754">
                        <w:rPr>
                          <w:rFonts w:ascii="Comic Sans MS" w:hAnsi="Comic Sans MS"/>
                        </w:rPr>
                        <w:t xml:space="preserve"> </w:t>
                      </w:r>
                      <w:r w:rsidRPr="0090383A">
                        <w:rPr>
                          <w:rFonts w:ascii="Comic Sans MS" w:hAnsi="Comic Sans MS"/>
                        </w:rPr>
                        <w:t xml:space="preserve">. </w:t>
                      </w:r>
                    </w:p>
                    <w:p w:rsidR="00EC49D3" w:rsidRPr="0090383A" w:rsidRDefault="00EC49D3" w:rsidP="0090383A">
                      <w:pPr>
                        <w:pStyle w:val="Default"/>
                        <w:spacing w:line="276" w:lineRule="auto"/>
                        <w:rPr>
                          <w:rFonts w:ascii="Comic Sans MS" w:hAnsi="Comic Sans MS"/>
                        </w:rPr>
                      </w:pPr>
                      <w:r w:rsidRPr="0090383A">
                        <w:rPr>
                          <w:rFonts w:ascii="Comic Sans MS" w:hAnsi="Comic Sans MS"/>
                        </w:rPr>
                        <w:t xml:space="preserve">2. /Déterminer </w:t>
                      </w:r>
                      <w:r w:rsidR="00142865" w:rsidRPr="0090383A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1260" w:dyaOrig="620">
                          <v:shape id="_x0000_i1033" type="#_x0000_t75" style="width:61.7pt;height:30.85pt" o:ole="">
                            <v:imagedata r:id="rId19" o:title=""/>
                          </v:shape>
                          <o:OLEObject Type="Embed" ProgID="Equation.DSMT4" ShapeID="_x0000_i1033" DrawAspect="Content" ObjectID="_1633721760" r:id="rId44"/>
                        </w:object>
                      </w:r>
                    </w:p>
                    <w:p w:rsidR="00EC49D3" w:rsidRPr="0090383A" w:rsidRDefault="00EC49D3" w:rsidP="00925754">
                      <w:pPr>
                        <w:bidi w:val="0"/>
                        <w:spacing w:line="276" w:lineRule="auto"/>
                      </w:pPr>
                      <w:r w:rsidRPr="0090383A">
                        <w:t xml:space="preserve">3. /Montrer que l’équation </w:t>
                      </w:r>
                      <w:r w:rsidR="00142865" w:rsidRPr="00925754">
                        <w:rPr>
                          <w:noProof/>
                          <w:position w:val="-10"/>
                        </w:rPr>
                        <w:object w:dxaOrig="240" w:dyaOrig="320">
                          <v:shape id="_x0000_i1035" type="#_x0000_t75" style="width:12.85pt;height:15.45pt" o:ole="">
                            <v:imagedata r:id="rId21" o:title=""/>
                          </v:shape>
                          <o:OLEObject Type="Embed" ProgID="Equation.DSMT4" ShapeID="_x0000_i1035" DrawAspect="Content" ObjectID="_1633721761" r:id="rId45"/>
                        </w:object>
                      </w:r>
                      <w:r w:rsidRPr="0090383A">
                        <w:t>(x) = x admet dans</w:t>
                      </w:r>
                      <w:r w:rsidR="00142865" w:rsidRPr="0090383A">
                        <w:rPr>
                          <w:noProof/>
                          <w:position w:val="-28"/>
                        </w:rPr>
                        <w:object w:dxaOrig="680" w:dyaOrig="680">
                          <v:shape id="_x0000_i1037" type="#_x0000_t75" style="width:33.45pt;height:33.45pt" o:ole="">
                            <v:imagedata r:id="rId23" o:title=""/>
                          </v:shape>
                          <o:OLEObject Type="Embed" ProgID="Equation.DSMT4" ShapeID="_x0000_i1037" DrawAspect="Content" ObjectID="_1633721762" r:id="rId46"/>
                        </w:object>
                      </w:r>
                      <w:r w:rsidRPr="0090383A">
                        <w:t xml:space="preserve">  une solution unique α. </w:t>
                      </w:r>
                    </w:p>
                    <w:p w:rsidR="00EC49D3" w:rsidRPr="0090383A" w:rsidRDefault="0090383A" w:rsidP="0090383A">
                      <w:pPr>
                        <w:bidi w:val="0"/>
                        <w:spacing w:line="276" w:lineRule="auto"/>
                      </w:pPr>
                      <w:r>
                        <w:t>4. / Soit U la suite définie</w:t>
                      </w:r>
                      <w:r w:rsidR="00EC49D3" w:rsidRPr="0090383A">
                        <w:t xml:space="preserve"> par :</w:t>
                      </w:r>
                      <w:r w:rsidR="00142865" w:rsidRPr="0090383A">
                        <w:rPr>
                          <w:noProof/>
                          <w:position w:val="-24"/>
                        </w:rPr>
                        <w:object w:dxaOrig="740" w:dyaOrig="620">
                          <v:shape id="_x0000_i1039" type="#_x0000_t75" style="width:36pt;height:30.85pt" o:ole="">
                            <v:imagedata r:id="rId25" o:title=""/>
                          </v:shape>
                          <o:OLEObject Type="Embed" ProgID="Equation.DSMT4" ShapeID="_x0000_i1039" DrawAspect="Content" ObjectID="_1633721763" r:id="rId47"/>
                        </w:object>
                      </w:r>
                      <w:r w:rsidR="00EC49D3" w:rsidRPr="0090383A">
                        <w:t xml:space="preserve"> et pour tout entier naturel n on a </w:t>
                      </w:r>
                      <w:r w:rsidR="00142865" w:rsidRPr="0090383A">
                        <w:rPr>
                          <w:noProof/>
                          <w:position w:val="-14"/>
                        </w:rPr>
                        <w:object w:dxaOrig="1359" w:dyaOrig="400">
                          <v:shape id="_x0000_i1041" type="#_x0000_t75" style="width:66.85pt;height:20.55pt" o:ole="">
                            <v:imagedata r:id="rId27" o:title=""/>
                          </v:shape>
                          <o:OLEObject Type="Embed" ProgID="Equation.DSMT4" ShapeID="_x0000_i1041" DrawAspect="Content" ObjectID="_1633721764" r:id="rId48"/>
                        </w:object>
                      </w:r>
                    </w:p>
                    <w:p w:rsidR="00EC49D3" w:rsidRPr="0090383A" w:rsidRDefault="002C468C" w:rsidP="0090383A">
                      <w:pPr>
                        <w:pStyle w:val="Default"/>
                        <w:spacing w:line="276" w:lineRule="auto"/>
                        <w:rPr>
                          <w:rFonts w:ascii="Comic Sans MS" w:hAnsi="Comic Sans MS"/>
                        </w:rPr>
                      </w:pPr>
                      <w:r w:rsidRPr="0090383A">
                        <w:rPr>
                          <w:rFonts w:ascii="Comic Sans MS" w:hAnsi="Comic Sans MS"/>
                        </w:rPr>
                        <w:t xml:space="preserve">  </w:t>
                      </w:r>
                      <w:r w:rsidR="00EC49D3" w:rsidRPr="0090383A">
                        <w:rPr>
                          <w:rFonts w:ascii="Comic Sans MS" w:hAnsi="Comic Sans MS"/>
                        </w:rPr>
                        <w:t xml:space="preserve">a)  Montrer que pour tout </w:t>
                      </w:r>
                      <w:r w:rsidR="00142865" w:rsidRPr="0090383A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600" w:dyaOrig="279">
                          <v:shape id="_x0000_i1043" type="#_x0000_t75" style="width:30.85pt;height:15.45pt" o:ole="">
                            <v:imagedata r:id="rId29" o:title=""/>
                          </v:shape>
                          <o:OLEObject Type="Embed" ProgID="Equation.DSMT4" ShapeID="_x0000_i1043" DrawAspect="Content" ObjectID="_1633721765" r:id="rId49"/>
                        </w:object>
                      </w:r>
                      <w:r w:rsidR="0090383A">
                        <w:rPr>
                          <w:rFonts w:ascii="Comic Sans MS" w:hAnsi="Comic Sans MS"/>
                        </w:rPr>
                        <w:t xml:space="preserve"> on a :    </w:t>
                      </w:r>
                      <w:r w:rsidR="00142865" w:rsidRPr="0090383A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1100" w:dyaOrig="620">
                          <v:shape id="_x0000_i1045" type="#_x0000_t75" style="width:54pt;height:30.85pt" o:ole="">
                            <v:imagedata r:id="rId31" o:title=""/>
                          </v:shape>
                          <o:OLEObject Type="Embed" ProgID="Equation.DSMT4" ShapeID="_x0000_i1045" DrawAspect="Content" ObjectID="_1633721766" r:id="rId50"/>
                        </w:object>
                      </w:r>
                    </w:p>
                    <w:p w:rsidR="00EC49D3" w:rsidRPr="0090383A" w:rsidRDefault="0090383A" w:rsidP="0090383A">
                      <w:pPr>
                        <w:bidi w:val="0"/>
                        <w:spacing w:line="276" w:lineRule="auto"/>
                      </w:pPr>
                      <w:r>
                        <w:t xml:space="preserve"> </w:t>
                      </w:r>
                      <w:r w:rsidR="002C468C" w:rsidRPr="0090383A">
                        <w:t xml:space="preserve"> b) Montrer que pour tout  </w:t>
                      </w:r>
                      <w:r w:rsidR="00142865" w:rsidRPr="0090383A">
                        <w:rPr>
                          <w:noProof/>
                          <w:position w:val="-6"/>
                        </w:rPr>
                        <w:object w:dxaOrig="600" w:dyaOrig="279">
                          <v:shape id="_x0000_i1047" type="#_x0000_t75" style="width:30.85pt;height:15.45pt" o:ole="">
                            <v:imagedata r:id="rId29" o:title=""/>
                          </v:shape>
                          <o:OLEObject Type="Embed" ProgID="Equation.DSMT4" ShapeID="_x0000_i1047" DrawAspect="Content" ObjectID="_1633721767" r:id="rId51"/>
                        </w:object>
                      </w:r>
                      <w:r w:rsidR="002C468C" w:rsidRPr="0090383A">
                        <w:t> :</w:t>
                      </w:r>
                      <w:r w:rsidR="00142865" w:rsidRPr="0090383A">
                        <w:rPr>
                          <w:noProof/>
                          <w:position w:val="-24"/>
                        </w:rPr>
                        <w:object w:dxaOrig="2060" w:dyaOrig="620">
                          <v:shape id="_x0000_i1049" type="#_x0000_t75" style="width:102.85pt;height:30.85pt" o:ole="">
                            <v:imagedata r:id="rId34" o:title=""/>
                          </v:shape>
                          <o:OLEObject Type="Embed" ProgID="Equation.DSMT4" ShapeID="_x0000_i1049" DrawAspect="Content" ObjectID="_1633721768" r:id="rId52"/>
                        </w:object>
                      </w:r>
                    </w:p>
                    <w:p w:rsidR="002C468C" w:rsidRPr="0090383A" w:rsidRDefault="002C468C" w:rsidP="0090383A">
                      <w:pPr>
                        <w:pStyle w:val="Default"/>
                        <w:spacing w:line="276" w:lineRule="auto"/>
                        <w:rPr>
                          <w:rFonts w:ascii="Comic Sans MS" w:hAnsi="Comic Sans MS"/>
                        </w:rPr>
                      </w:pPr>
                      <w:r w:rsidRPr="0090383A">
                        <w:rPr>
                          <w:rFonts w:ascii="Comic Sans MS" w:hAnsi="Comic Sans MS"/>
                        </w:rPr>
                        <w:t xml:space="preserve"> c)  En déduire que pour tout </w:t>
                      </w:r>
                      <w:r w:rsidR="00142865" w:rsidRPr="0090383A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600" w:dyaOrig="279">
                          <v:shape id="_x0000_i1051" type="#_x0000_t75" style="width:30.85pt;height:15.45pt" o:ole="">
                            <v:imagedata r:id="rId29" o:title=""/>
                          </v:shape>
                          <o:OLEObject Type="Embed" ProgID="Equation.DSMT4" ShapeID="_x0000_i1051" DrawAspect="Content" ObjectID="_1633721769" r:id="rId53"/>
                        </w:object>
                      </w:r>
                      <w:r w:rsidR="00B70B0A">
                        <w:rPr>
                          <w:rFonts w:ascii="Comic Sans MS" w:hAnsi="Comic Sans MS"/>
                        </w:rPr>
                        <w:t xml:space="preserve"> : </w:t>
                      </w:r>
                      <w:r w:rsidR="00142865" w:rsidRPr="0090383A">
                        <w:rPr>
                          <w:rFonts w:ascii="Comic Sans MS" w:hAnsi="Comic Sans MS"/>
                          <w:noProof/>
                          <w:position w:val="-28"/>
                        </w:rPr>
                        <w:object w:dxaOrig="1500" w:dyaOrig="740">
                          <v:shape id="_x0000_i1053" type="#_x0000_t75" style="width:74.55pt;height:36pt" o:ole="">
                            <v:imagedata r:id="rId37" o:title=""/>
                          </v:shape>
                          <o:OLEObject Type="Embed" ProgID="Equation.DSMT4" ShapeID="_x0000_i1053" DrawAspect="Content" ObjectID="_1633721770" r:id="rId54"/>
                        </w:object>
                      </w:r>
                      <w:r w:rsidRPr="0090383A">
                        <w:rPr>
                          <w:rFonts w:ascii="Comic Sans MS" w:hAnsi="Comic Sans MS"/>
                        </w:rPr>
                        <w:t xml:space="preserve"> et déterminer </w:t>
                      </w:r>
                      <w:r w:rsidR="00142865" w:rsidRPr="0090383A">
                        <w:rPr>
                          <w:rFonts w:ascii="Comic Sans MS" w:hAnsi="Comic Sans MS"/>
                          <w:noProof/>
                          <w:position w:val="-20"/>
                        </w:rPr>
                        <w:object w:dxaOrig="760" w:dyaOrig="440">
                          <v:shape id="_x0000_i1055" type="#_x0000_t75" style="width:38.55pt;height:20.55pt" o:ole="">
                            <v:imagedata r:id="rId39" o:title=""/>
                          </v:shape>
                          <o:OLEObject Type="Embed" ProgID="Equation.DSMT4" ShapeID="_x0000_i1055" DrawAspect="Content" ObjectID="_1633721771" r:id="rId55"/>
                        </w:object>
                      </w:r>
                    </w:p>
                    <w:p w:rsidR="00275FED" w:rsidRPr="00C130A1" w:rsidRDefault="00275FED" w:rsidP="00EC49D3">
                      <w:pPr>
                        <w:bidi w:val="0"/>
                        <w:ind w:firstLine="709"/>
                        <w:rPr>
                          <w:rFonts w:ascii="Cambria" w:hAnsi="Cambria"/>
                          <w:b/>
                          <w:bCs/>
                          <w:noProof/>
                          <w:sz w:val="28"/>
                          <w:szCs w:val="28"/>
                          <w:u w:val="single"/>
                          <w:lang w:bidi="ar-TN"/>
                        </w:rPr>
                      </w:pPr>
                    </w:p>
                    <w:p w:rsidR="008D710C" w:rsidRDefault="008D710C" w:rsidP="00EF2883">
                      <w:pPr>
                        <w:bidi w:val="0"/>
                        <w:rPr>
                          <w:rFonts w:ascii="Arial Black" w:hAnsi="Arial Black"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3759E2" w:rsidRPr="008D710C" w:rsidRDefault="003759E2" w:rsidP="003759E2">
                      <w:pPr>
                        <w:bidi w:val="0"/>
                        <w:rPr>
                          <w:rFonts w:cs="Calibri"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BA4E51" w:rsidRDefault="00BA4E51" w:rsidP="00BA4E51">
                      <w:pPr>
                        <w:pStyle w:val="Default"/>
                      </w:pPr>
                    </w:p>
                    <w:p w:rsidR="00C46810" w:rsidRDefault="00C46810" w:rsidP="00C46810">
                      <w:pPr>
                        <w:bidi w:val="0"/>
                        <w:spacing w:line="276" w:lineRule="auto"/>
                        <w:rPr>
                          <w:rFonts w:ascii="Agency FB" w:hAnsi="Agency FB"/>
                          <w:sz w:val="22"/>
                          <w:szCs w:val="22"/>
                          <w:lang w:bidi="ar-TN"/>
                        </w:rPr>
                      </w:pPr>
                    </w:p>
                    <w:p w:rsidR="00E2300E" w:rsidRPr="002A45DA" w:rsidRDefault="00E2300E" w:rsidP="00C46810">
                      <w:pPr>
                        <w:bidi w:val="0"/>
                        <w:spacing w:line="276" w:lineRule="auto"/>
                        <w:ind w:left="360"/>
                        <w:rPr>
                          <w:rFonts w:cs="Tahoma"/>
                          <w:b/>
                        </w:rPr>
                      </w:pPr>
                    </w:p>
                    <w:p w:rsidR="003D061B" w:rsidRPr="002A45DA" w:rsidRDefault="003D061B" w:rsidP="00E2300E">
                      <w:pPr>
                        <w:bidi w:val="0"/>
                        <w:rPr>
                          <w:rFonts w:cs="Tahoma"/>
                          <w:b/>
                        </w:rPr>
                      </w:pPr>
                    </w:p>
                    <w:p w:rsidR="001A1A0B" w:rsidRDefault="001A1A0B" w:rsidP="001A1A0B">
                      <w:pPr>
                        <w:bidi w:val="0"/>
                        <w:rPr>
                          <w:rFonts w:ascii="Agency FB" w:hAnsi="Agency FB"/>
                          <w:sz w:val="22"/>
                          <w:szCs w:val="22"/>
                          <w:lang w:bidi="ar-TN"/>
                        </w:rPr>
                      </w:pPr>
                    </w:p>
                    <w:p w:rsidR="002233C0" w:rsidRPr="0097689F" w:rsidRDefault="002233C0" w:rsidP="0097689F">
                      <w:pPr>
                        <w:bidi w:val="0"/>
                        <w:spacing w:line="276" w:lineRule="auto"/>
                        <w:rPr>
                          <w:rFonts w:cs="Tahoma"/>
                          <w:b/>
                          <w:bCs/>
                          <w:noProof/>
                          <w:u w:val="single"/>
                          <w:lang w:bidi="ar-TN"/>
                        </w:rPr>
                      </w:pPr>
                    </w:p>
                    <w:p w:rsidR="008540E1" w:rsidRPr="009668E7" w:rsidRDefault="00631E5A" w:rsidP="00C65C5B">
                      <w:pPr>
                        <w:autoSpaceDE w:val="0"/>
                        <w:autoSpaceDN w:val="0"/>
                        <w:bidi w:val="0"/>
                        <w:adjustRightInd w:val="0"/>
                        <w:rPr>
                          <w:rFonts w:cs="cmmi12"/>
                          <w:b/>
                          <w:lang w:eastAsia="fr-FR"/>
                        </w:rPr>
                      </w:pPr>
                      <w:r w:rsidRPr="009668E7">
                        <w:rPr>
                          <w:rFonts w:cs="TTdcr10"/>
                          <w:b/>
                          <w:lang w:eastAsia="fr-FR"/>
                        </w:rPr>
                        <w:t xml:space="preserve"> </w:t>
                      </w:r>
                    </w:p>
                    <w:p w:rsidR="00C65C5B" w:rsidRPr="009668E7" w:rsidRDefault="00C65C5B" w:rsidP="00C65C5B">
                      <w:pPr>
                        <w:autoSpaceDE w:val="0"/>
                        <w:autoSpaceDN w:val="0"/>
                        <w:bidi w:val="0"/>
                        <w:adjustRightInd w:val="0"/>
                        <w:rPr>
                          <w:rFonts w:ascii="Arial Black" w:hAnsi="Arial Black" w:cs="Tahoma"/>
                          <w:b/>
                          <w:bCs/>
                          <w:noProof/>
                          <w:u w:val="single"/>
                          <w:lang w:bidi="ar-TN"/>
                        </w:rPr>
                      </w:pPr>
                    </w:p>
                    <w:p w:rsidR="008540E1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8540E1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8540E1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8540E1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8540E1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8540E1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8540E1" w:rsidRPr="00100ACA" w:rsidRDefault="008540E1" w:rsidP="008540E1">
                      <w:pPr>
                        <w:bidi w:val="0"/>
                        <w:rPr>
                          <w:rFonts w:ascii="Arial Black" w:hAnsi="Arial Black" w:cs="Tahoma"/>
                          <w:b/>
                          <w:bCs/>
                          <w:noProof/>
                          <w:sz w:val="22"/>
                          <w:szCs w:val="22"/>
                          <w:u w:val="single"/>
                          <w:lang w:bidi="ar-TN"/>
                        </w:rPr>
                      </w:pPr>
                    </w:p>
                    <w:p w:rsidR="00D90EFC" w:rsidRDefault="00D90EFC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100ACA" w:rsidRDefault="00100ACA" w:rsidP="00100ACA">
                      <w:pPr>
                        <w:bidi w:val="0"/>
                        <w:rPr>
                          <w:rFonts w:ascii="Impact" w:hAnsi="Impact"/>
                          <w:u w:val="single"/>
                          <w:lang w:bidi="ar-TN"/>
                        </w:rPr>
                      </w:pPr>
                    </w:p>
                    <w:p w:rsidR="007F6422" w:rsidRPr="00100ACA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Agency FB" w:hAnsi="Agency FB"/>
                          <w:sz w:val="32"/>
                          <w:szCs w:val="32"/>
                        </w:rPr>
                      </w:pPr>
                    </w:p>
                    <w:p w:rsidR="007F6422" w:rsidRPr="007F6422" w:rsidRDefault="007F6422" w:rsidP="007F6422">
                      <w:pPr>
                        <w:tabs>
                          <w:tab w:val="right" w:pos="10593"/>
                        </w:tabs>
                        <w:ind w:left="405" w:right="181"/>
                        <w:jc w:val="center"/>
                        <w:rPr>
                          <w:rFonts w:ascii="Tahoma" w:hAnsi="Tahoma" w:cs="Tahoma"/>
                          <w:noProof/>
                          <w:lang w:bidi="ar-T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Pr="00DD1214" w:rsidRDefault="00DD1214" w:rsidP="00DD1214">
      <w:pPr>
        <w:rPr>
          <w:rtl/>
          <w:lang w:bidi="ar-TN"/>
        </w:rPr>
      </w:pPr>
    </w:p>
    <w:p w:rsidR="00DD1214" w:rsidRDefault="00DD1214" w:rsidP="00DD1214">
      <w:pPr>
        <w:rPr>
          <w:rtl/>
          <w:lang w:bidi="ar-TN"/>
        </w:rPr>
      </w:pPr>
    </w:p>
    <w:p w:rsidR="00DD1214" w:rsidRDefault="00DD1214" w:rsidP="00DD1214">
      <w:pPr>
        <w:rPr>
          <w:rtl/>
          <w:lang w:bidi="ar-TN"/>
        </w:rPr>
      </w:pPr>
    </w:p>
    <w:p w:rsidR="005873CB" w:rsidRDefault="005873CB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DD1214" w:rsidRDefault="00DD1214" w:rsidP="00DD1214">
      <w:pPr>
        <w:jc w:val="right"/>
        <w:rPr>
          <w:lang w:bidi="ar-TN"/>
        </w:rPr>
      </w:pPr>
    </w:p>
    <w:p w:rsidR="0097689F" w:rsidRDefault="00CB0FBA" w:rsidP="00D727FB">
      <w:pPr>
        <w:tabs>
          <w:tab w:val="left" w:pos="7260"/>
          <w:tab w:val="left" w:pos="7300"/>
          <w:tab w:val="right" w:pos="11160"/>
        </w:tabs>
        <w:rPr>
          <w:rtl/>
          <w:lang w:bidi="ar-TN"/>
        </w:rPr>
      </w:pPr>
      <w:r>
        <w:rPr>
          <w:rFonts w:ascii="TTdcr10" w:hAnsi="TTdcr10" w:cs="TTdcr10"/>
          <w:lang w:eastAsia="fr-FR"/>
        </w:rPr>
        <w:tab/>
        <w:t>r</w:t>
      </w:r>
    </w:p>
    <w:p w:rsidR="0090383A" w:rsidRDefault="0090383A" w:rsidP="002C468C">
      <w:pPr>
        <w:bidi w:val="0"/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</w:pPr>
    </w:p>
    <w:p w:rsidR="0090383A" w:rsidRDefault="002C468C" w:rsidP="0066082F">
      <w:pPr>
        <w:bidi w:val="0"/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</w:pPr>
      <w:r w:rsidRPr="00C130A1"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  <w:lastRenderedPageBreak/>
        <w:t>Exercice n°2 : (</w:t>
      </w:r>
      <w:r w:rsidR="0066082F"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  <w:t>3.5</w:t>
      </w:r>
      <w:r w:rsidR="0090383A"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  <w:t xml:space="preserve"> </w:t>
      </w:r>
      <w:r w:rsidRPr="00C130A1"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  <w:t>points)</w:t>
      </w:r>
    </w:p>
    <w:p w:rsidR="0090383A" w:rsidRPr="00C130A1" w:rsidRDefault="0090383A" w:rsidP="0090383A">
      <w:pPr>
        <w:bidi w:val="0"/>
        <w:rPr>
          <w:rFonts w:ascii="Cambria" w:hAnsi="Cambria"/>
          <w:b/>
          <w:bCs/>
          <w:noProof/>
          <w:sz w:val="28"/>
          <w:szCs w:val="28"/>
          <w:u w:val="single"/>
          <w:lang w:bidi="ar-TN"/>
        </w:rPr>
      </w:pPr>
    </w:p>
    <w:p w:rsidR="002C468C" w:rsidRPr="007E6F65" w:rsidRDefault="002C468C" w:rsidP="002C468C">
      <w:pPr>
        <w:autoSpaceDE w:val="0"/>
        <w:autoSpaceDN w:val="0"/>
        <w:bidi w:val="0"/>
        <w:adjustRightInd w:val="0"/>
        <w:rPr>
          <w:rFonts w:cs="Calibri"/>
          <w:color w:val="000000"/>
          <w:lang w:eastAsia="fr-FR"/>
        </w:rPr>
      </w:pPr>
      <w:r w:rsidRPr="00EF2883">
        <w:rPr>
          <w:rFonts w:cs="Calibri"/>
          <w:color w:val="000000"/>
          <w:lang w:eastAsia="fr-FR"/>
        </w:rPr>
        <w:t xml:space="preserve">Le plan complexe est rapporté à un repère orthonormé </w:t>
      </w:r>
      <w:r w:rsidRPr="007E6F65">
        <w:rPr>
          <w:rFonts w:cs="Calibri"/>
          <w:color w:val="000000"/>
          <w:lang w:eastAsia="fr-FR"/>
        </w:rPr>
        <w:t>direct</w:t>
      </w:r>
      <w:r w:rsidR="00142865" w:rsidRPr="007E6F65">
        <w:rPr>
          <w:rFonts w:cs="Calibri"/>
          <w:noProof/>
          <w:position w:val="-18"/>
        </w:rPr>
        <w:object w:dxaOrig="940" w:dyaOrig="480">
          <v:shape id="_x0000_i1056" type="#_x0000_t75" style="width:46.9pt;height:24.3pt" o:ole="">
            <v:imagedata r:id="rId56" o:title=""/>
          </v:shape>
          <o:OLEObject Type="Embed" ProgID="Equation.DSMT4" ShapeID="_x0000_i1056" DrawAspect="Content" ObjectID="_1633721710" r:id="rId57"/>
        </w:object>
      </w:r>
      <w:r w:rsidRPr="007E6F65">
        <w:rPr>
          <w:rFonts w:cs="Calibri"/>
          <w:color w:val="000000"/>
          <w:lang w:eastAsia="fr-FR"/>
        </w:rPr>
        <w:t>.</w:t>
      </w:r>
    </w:p>
    <w:p w:rsidR="002C468C" w:rsidRPr="00EF2883" w:rsidRDefault="002C468C" w:rsidP="00C9203E">
      <w:pPr>
        <w:autoSpaceDE w:val="0"/>
        <w:autoSpaceDN w:val="0"/>
        <w:bidi w:val="0"/>
        <w:adjustRightInd w:val="0"/>
        <w:rPr>
          <w:rFonts w:cs="Calibri"/>
          <w:color w:val="000000"/>
          <w:lang w:eastAsia="fr-FR"/>
        </w:rPr>
      </w:pPr>
      <w:r w:rsidRPr="00EF2883">
        <w:rPr>
          <w:rFonts w:cs="Calibri"/>
          <w:color w:val="000000"/>
          <w:lang w:eastAsia="fr-FR"/>
        </w:rPr>
        <w:t xml:space="preserve"> On appelle </w:t>
      </w:r>
      <w:r w:rsidR="00142865" w:rsidRPr="00C9203E">
        <w:rPr>
          <w:rFonts w:cs="Calibri"/>
          <w:noProof/>
          <w:color w:val="000000"/>
          <w:position w:val="-10"/>
          <w:lang w:eastAsia="fr-FR"/>
        </w:rPr>
        <w:object w:dxaOrig="220" w:dyaOrig="260">
          <v:shape id="_x0000_i1057" type="#_x0000_t75" style="width:10.9pt;height:13.4pt" o:ole="">
            <v:imagedata r:id="rId58" o:title=""/>
          </v:shape>
          <o:OLEObject Type="Embed" ProgID="Equation.DSMT4" ShapeID="_x0000_i1057" DrawAspect="Content" ObjectID="_1633721711" r:id="rId59"/>
        </w:object>
      </w:r>
      <w:r w:rsidRPr="00EF2883">
        <w:rPr>
          <w:rFonts w:cs="Calibri"/>
          <w:color w:val="000000"/>
          <w:lang w:eastAsia="fr-FR"/>
        </w:rPr>
        <w:t>l’application du plan dans lui même qui à tout point M d’affixe z, associe le point M’ d’affixe z’ tel que</w:t>
      </w:r>
      <w:r w:rsidR="00925754">
        <w:rPr>
          <w:rFonts w:cs="Calibri"/>
          <w:color w:val="000000"/>
          <w:lang w:eastAsia="fr-FR"/>
        </w:rPr>
        <w:t xml:space="preserve">   </w:t>
      </w:r>
      <w:r w:rsidR="00142865" w:rsidRPr="00FB43C7">
        <w:rPr>
          <w:noProof/>
          <w:position w:val="-18"/>
        </w:rPr>
        <w:object w:dxaOrig="1460" w:dyaOrig="480">
          <v:shape id="_x0000_i1058" type="#_x0000_t75" style="width:72.85pt;height:24.3pt" o:ole="">
            <v:imagedata r:id="rId60" o:title=""/>
          </v:shape>
          <o:OLEObject Type="Embed" ProgID="Equation.DSMT4" ShapeID="_x0000_i1058" DrawAspect="Content" ObjectID="_1633721712" r:id="rId61"/>
        </w:object>
      </w:r>
      <w:r w:rsidRPr="00EF2883">
        <w:rPr>
          <w:rFonts w:cs="Calibri"/>
          <w:color w:val="000000"/>
          <w:lang w:eastAsia="fr-FR"/>
        </w:rPr>
        <w:t xml:space="preserve"> </w:t>
      </w:r>
      <w:r w:rsidRPr="007E6F65">
        <w:rPr>
          <w:rFonts w:cs="Calibri"/>
          <w:color w:val="000000"/>
          <w:lang w:eastAsia="fr-FR"/>
        </w:rPr>
        <w:t xml:space="preserve">       </w:t>
      </w:r>
    </w:p>
    <w:p w:rsidR="002C468C" w:rsidRDefault="00C9203E" w:rsidP="00C9203E">
      <w:pPr>
        <w:numPr>
          <w:ilvl w:val="0"/>
          <w:numId w:val="28"/>
        </w:numPr>
        <w:autoSpaceDE w:val="0"/>
        <w:autoSpaceDN w:val="0"/>
        <w:bidi w:val="0"/>
        <w:adjustRightInd w:val="0"/>
        <w:spacing w:after="80"/>
        <w:rPr>
          <w:rFonts w:cs="Calibri"/>
          <w:color w:val="000000"/>
          <w:lang w:eastAsia="fr-FR"/>
        </w:rPr>
      </w:pPr>
      <w:r>
        <w:rPr>
          <w:rFonts w:cs="Calibri"/>
          <w:color w:val="000000"/>
          <w:lang w:eastAsia="fr-FR"/>
        </w:rPr>
        <w:t>Montrer que</w:t>
      </w:r>
      <w:r w:rsidR="00142865" w:rsidRPr="00C9203E">
        <w:rPr>
          <w:rFonts w:cs="Calibri"/>
          <w:noProof/>
          <w:color w:val="000000"/>
          <w:position w:val="-10"/>
          <w:lang w:eastAsia="fr-FR"/>
        </w:rPr>
        <w:object w:dxaOrig="220" w:dyaOrig="260">
          <v:shape id="_x0000_i1059" type="#_x0000_t75" style="width:10.9pt;height:13.4pt" o:ole="">
            <v:imagedata r:id="rId62" o:title=""/>
          </v:shape>
          <o:OLEObject Type="Embed" ProgID="Equation.DSMT4" ShapeID="_x0000_i1059" DrawAspect="Content" ObjectID="_1633721713" r:id="rId63"/>
        </w:object>
      </w:r>
      <w:r w:rsidR="002C468C" w:rsidRPr="00EF2883">
        <w:rPr>
          <w:rFonts w:cs="Calibri"/>
          <w:color w:val="000000"/>
          <w:lang w:eastAsia="fr-FR"/>
        </w:rPr>
        <w:t xml:space="preserve">est une isométrie. </w:t>
      </w:r>
    </w:p>
    <w:p w:rsidR="002C468C" w:rsidRPr="00EF2883" w:rsidRDefault="00C9203E" w:rsidP="002C468C">
      <w:pPr>
        <w:autoSpaceDE w:val="0"/>
        <w:autoSpaceDN w:val="0"/>
        <w:bidi w:val="0"/>
        <w:adjustRightInd w:val="0"/>
        <w:ind w:left="284"/>
        <w:rPr>
          <w:rFonts w:cs="Calibri"/>
          <w:color w:val="000000"/>
          <w:lang w:eastAsia="fr-FR"/>
        </w:rPr>
      </w:pPr>
      <w:r>
        <w:rPr>
          <w:rFonts w:cs="Calibri"/>
          <w:color w:val="000000"/>
          <w:lang w:eastAsia="fr-FR"/>
        </w:rPr>
        <w:t xml:space="preserve">2) a) Montrer que </w:t>
      </w:r>
      <w:r w:rsidR="00142865" w:rsidRPr="00C9203E">
        <w:rPr>
          <w:rFonts w:cs="Calibri"/>
          <w:noProof/>
          <w:color w:val="000000"/>
          <w:position w:val="-10"/>
          <w:lang w:eastAsia="fr-FR"/>
        </w:rPr>
        <w:object w:dxaOrig="220" w:dyaOrig="260">
          <v:shape id="_x0000_i1060" type="#_x0000_t75" style="width:10.9pt;height:13.4pt" o:ole="">
            <v:imagedata r:id="rId64" o:title=""/>
          </v:shape>
          <o:OLEObject Type="Embed" ProgID="Equation.DSMT4" ShapeID="_x0000_i1060" DrawAspect="Content" ObjectID="_1633721714" r:id="rId65"/>
        </w:object>
      </w:r>
      <w:r>
        <w:rPr>
          <w:rFonts w:cs="Calibri"/>
          <w:color w:val="000000"/>
          <w:lang w:eastAsia="fr-FR"/>
        </w:rPr>
        <w:t xml:space="preserve"> </w:t>
      </w:r>
      <w:r w:rsidR="002C468C" w:rsidRPr="00EF2883">
        <w:rPr>
          <w:rFonts w:cs="Calibri"/>
          <w:color w:val="000000"/>
          <w:lang w:eastAsia="fr-FR"/>
        </w:rPr>
        <w:t xml:space="preserve"> n’admet pas des points fixes. </w:t>
      </w:r>
    </w:p>
    <w:p w:rsidR="002C468C" w:rsidRPr="00EF2883" w:rsidRDefault="002C468C" w:rsidP="002C468C">
      <w:pPr>
        <w:autoSpaceDE w:val="0"/>
        <w:autoSpaceDN w:val="0"/>
        <w:bidi w:val="0"/>
        <w:adjustRightInd w:val="0"/>
        <w:rPr>
          <w:rFonts w:cs="Calibri"/>
          <w:color w:val="000000"/>
          <w:lang w:eastAsia="fr-FR"/>
        </w:rPr>
      </w:pPr>
      <w:r>
        <w:rPr>
          <w:rFonts w:cs="Calibri"/>
          <w:color w:val="000000"/>
          <w:lang w:eastAsia="fr-FR"/>
        </w:rPr>
        <w:t xml:space="preserve">       </w:t>
      </w:r>
      <w:r w:rsidRPr="007E6F65">
        <w:rPr>
          <w:rFonts w:cs="Calibri"/>
          <w:color w:val="000000"/>
          <w:lang w:eastAsia="fr-FR"/>
        </w:rPr>
        <w:t xml:space="preserve"> </w:t>
      </w:r>
      <w:r w:rsidR="00C9203E">
        <w:rPr>
          <w:rFonts w:cs="Calibri"/>
          <w:color w:val="000000"/>
          <w:lang w:eastAsia="fr-FR"/>
        </w:rPr>
        <w:t xml:space="preserve">b) En déduire que </w:t>
      </w:r>
      <w:r w:rsidR="00142865" w:rsidRPr="00C9203E">
        <w:rPr>
          <w:rFonts w:cs="Calibri"/>
          <w:noProof/>
          <w:color w:val="000000"/>
          <w:position w:val="-10"/>
          <w:lang w:eastAsia="fr-FR"/>
        </w:rPr>
        <w:object w:dxaOrig="220" w:dyaOrig="260">
          <v:shape id="_x0000_i1061" type="#_x0000_t75" style="width:10.9pt;height:13.4pt" o:ole="">
            <v:imagedata r:id="rId66" o:title=""/>
          </v:shape>
          <o:OLEObject Type="Embed" ProgID="Equation.DSMT4" ShapeID="_x0000_i1061" DrawAspect="Content" ObjectID="_1633721715" r:id="rId67"/>
        </w:object>
      </w:r>
      <w:r w:rsidRPr="00EF2883">
        <w:rPr>
          <w:rFonts w:cs="Calibri"/>
          <w:color w:val="000000"/>
          <w:lang w:eastAsia="fr-FR"/>
        </w:rPr>
        <w:t xml:space="preserve"> est une symétrie glissante. </w:t>
      </w:r>
    </w:p>
    <w:p w:rsidR="002C468C" w:rsidRPr="00EF2883" w:rsidRDefault="00D224B4" w:rsidP="00D224B4">
      <w:pPr>
        <w:autoSpaceDE w:val="0"/>
        <w:autoSpaceDN w:val="0"/>
        <w:bidi w:val="0"/>
        <w:adjustRightInd w:val="0"/>
        <w:ind w:left="284"/>
        <w:rPr>
          <w:rFonts w:cs="Calibri"/>
          <w:color w:val="000000"/>
          <w:lang w:eastAsia="fr-FR"/>
        </w:rPr>
      </w:pPr>
      <w:r>
        <w:rPr>
          <w:rFonts w:cs="Calibri"/>
          <w:color w:val="000000"/>
          <w:lang w:eastAsia="fr-FR"/>
        </w:rPr>
        <w:t>3)</w:t>
      </w:r>
      <w:r w:rsidRPr="00EF2883">
        <w:rPr>
          <w:rFonts w:cs="Calibri"/>
          <w:color w:val="000000"/>
          <w:lang w:eastAsia="fr-FR"/>
        </w:rPr>
        <w:t xml:space="preserve"> On</w:t>
      </w:r>
      <w:r w:rsidR="002C468C" w:rsidRPr="00EF2883">
        <w:rPr>
          <w:rFonts w:cs="Calibri"/>
          <w:color w:val="000000"/>
          <w:lang w:eastAsia="fr-FR"/>
        </w:rPr>
        <w:t xml:space="preserve"> donne les points A, B, C et D d’affixes respectives </w:t>
      </w:r>
      <w:r w:rsidR="002C468C" w:rsidRPr="007E6F65">
        <w:rPr>
          <w:rFonts w:cs="Calibri"/>
          <w:color w:val="000000"/>
          <w:lang w:eastAsia="fr-FR"/>
        </w:rPr>
        <w:t xml:space="preserve"> Z</w:t>
      </w:r>
      <w:r w:rsidR="002C468C" w:rsidRPr="007E6F65">
        <w:rPr>
          <w:rFonts w:cs="Calibri"/>
          <w:color w:val="000000"/>
          <w:vertAlign w:val="subscript"/>
          <w:lang w:eastAsia="fr-FR"/>
        </w:rPr>
        <w:t>A</w:t>
      </w:r>
      <w:r w:rsidR="002C468C" w:rsidRPr="007E6F65">
        <w:rPr>
          <w:rFonts w:cs="Calibri"/>
          <w:color w:val="000000"/>
          <w:lang w:eastAsia="fr-FR"/>
        </w:rPr>
        <w:t>= 1,  Z</w:t>
      </w:r>
      <w:r w:rsidR="002C468C" w:rsidRPr="007E6F65">
        <w:rPr>
          <w:rFonts w:cs="Calibri"/>
          <w:color w:val="000000"/>
          <w:vertAlign w:val="subscript"/>
          <w:lang w:eastAsia="fr-FR"/>
        </w:rPr>
        <w:t>B</w:t>
      </w:r>
      <w:r w:rsidR="002C468C" w:rsidRPr="007E6F65">
        <w:rPr>
          <w:rFonts w:cs="Calibri"/>
          <w:color w:val="000000"/>
          <w:lang w:eastAsia="fr-FR"/>
        </w:rPr>
        <w:t>=1+i,  Z</w:t>
      </w:r>
      <w:r w:rsidR="002C468C" w:rsidRPr="007E6F65">
        <w:rPr>
          <w:rFonts w:cs="Calibri"/>
          <w:color w:val="000000"/>
          <w:vertAlign w:val="subscript"/>
          <w:lang w:eastAsia="fr-FR"/>
        </w:rPr>
        <w:t>C</w:t>
      </w:r>
      <w:r w:rsidR="002C468C" w:rsidRPr="007E6F65">
        <w:rPr>
          <w:rFonts w:cs="Calibri"/>
          <w:color w:val="000000"/>
          <w:lang w:eastAsia="fr-FR"/>
        </w:rPr>
        <w:t>=1+2i  et  Z</w:t>
      </w:r>
      <w:r w:rsidR="002C468C" w:rsidRPr="007E6F65">
        <w:rPr>
          <w:rFonts w:cs="Calibri"/>
          <w:color w:val="000000"/>
          <w:vertAlign w:val="subscript"/>
          <w:lang w:eastAsia="fr-FR"/>
        </w:rPr>
        <w:t>D</w:t>
      </w:r>
      <w:r w:rsidR="0090383A">
        <w:rPr>
          <w:rFonts w:cs="Calibri"/>
          <w:color w:val="000000"/>
          <w:lang w:eastAsia="fr-FR"/>
        </w:rPr>
        <w:t>=3</w:t>
      </w:r>
      <w:r w:rsidR="002C468C" w:rsidRPr="007E6F65">
        <w:rPr>
          <w:rFonts w:cs="Calibri"/>
          <w:color w:val="000000"/>
          <w:lang w:eastAsia="fr-FR"/>
        </w:rPr>
        <w:t>+2i</w:t>
      </w:r>
    </w:p>
    <w:p w:rsidR="002C468C" w:rsidRPr="00EF2883" w:rsidRDefault="002C468C" w:rsidP="002C468C">
      <w:pPr>
        <w:autoSpaceDE w:val="0"/>
        <w:autoSpaceDN w:val="0"/>
        <w:bidi w:val="0"/>
        <w:adjustRightInd w:val="0"/>
        <w:ind w:left="284"/>
        <w:rPr>
          <w:rFonts w:cs="Calibri"/>
          <w:color w:val="000000"/>
          <w:lang w:eastAsia="fr-FR"/>
        </w:rPr>
      </w:pPr>
      <w:r>
        <w:rPr>
          <w:rFonts w:cs="Calibri"/>
          <w:color w:val="000000"/>
          <w:lang w:eastAsia="fr-FR"/>
        </w:rPr>
        <w:t xml:space="preserve"> </w:t>
      </w:r>
      <w:r w:rsidRPr="007E6F65">
        <w:rPr>
          <w:rFonts w:cs="Calibri"/>
          <w:color w:val="000000"/>
          <w:lang w:eastAsia="fr-FR"/>
        </w:rPr>
        <w:t xml:space="preserve">   </w:t>
      </w:r>
      <w:r w:rsidRPr="00EF2883">
        <w:rPr>
          <w:rFonts w:cs="Calibri"/>
          <w:color w:val="000000"/>
          <w:lang w:eastAsia="fr-FR"/>
        </w:rPr>
        <w:t>a) Déterminer</w:t>
      </w:r>
      <w:r w:rsidRPr="007E6F65">
        <w:rPr>
          <w:rFonts w:cs="Calibri"/>
          <w:color w:val="000000"/>
          <w:lang w:eastAsia="fr-FR"/>
        </w:rPr>
        <w:t xml:space="preserve">  </w:t>
      </w:r>
      <w:r w:rsidR="00142865" w:rsidRPr="00C9203E">
        <w:rPr>
          <w:rFonts w:cs="Calibri"/>
          <w:noProof/>
          <w:color w:val="000000"/>
          <w:position w:val="-10"/>
          <w:lang w:eastAsia="fr-FR"/>
        </w:rPr>
        <w:object w:dxaOrig="220" w:dyaOrig="260">
          <v:shape id="_x0000_i1062" type="#_x0000_t75" style="width:10.9pt;height:13.4pt" o:ole="">
            <v:imagedata r:id="rId68" o:title=""/>
          </v:shape>
          <o:OLEObject Type="Embed" ProgID="Equation.DSMT4" ShapeID="_x0000_i1062" DrawAspect="Content" ObjectID="_1633721716" r:id="rId69"/>
        </w:object>
      </w:r>
      <w:r w:rsidRPr="007E6F65">
        <w:rPr>
          <w:rFonts w:cs="Calibri"/>
          <w:color w:val="000000"/>
          <w:lang w:eastAsia="fr-FR"/>
        </w:rPr>
        <w:t xml:space="preserve">(A)  et </w:t>
      </w:r>
      <w:r w:rsidRPr="00EF2883">
        <w:rPr>
          <w:rFonts w:cs="Calibri"/>
          <w:color w:val="000000"/>
          <w:lang w:eastAsia="fr-FR"/>
        </w:rPr>
        <w:t xml:space="preserve"> </w:t>
      </w:r>
      <w:r w:rsidR="00142865" w:rsidRPr="007E6F65">
        <w:rPr>
          <w:rFonts w:cs="Calibri"/>
          <w:noProof/>
          <w:color w:val="000000"/>
          <w:position w:val="-14"/>
          <w:lang w:eastAsia="fr-FR"/>
        </w:rPr>
        <w:object w:dxaOrig="1100" w:dyaOrig="400">
          <v:shape id="_x0000_i1063" type="#_x0000_t75" style="width:55.25pt;height:20.1pt" o:ole="">
            <v:imagedata r:id="rId70" o:title=""/>
          </v:shape>
          <o:OLEObject Type="Embed" ProgID="Equation.DSMT4" ShapeID="_x0000_i1063" DrawAspect="Content" ObjectID="_1633721717" r:id="rId71"/>
        </w:object>
      </w:r>
    </w:p>
    <w:p w:rsidR="002C468C" w:rsidRPr="007E6F65" w:rsidRDefault="002C468C" w:rsidP="00C9203E">
      <w:pPr>
        <w:bidi w:val="0"/>
        <w:rPr>
          <w:rFonts w:cs="Calibri"/>
          <w:noProof/>
          <w:u w:val="single"/>
          <w:lang w:bidi="ar-TN"/>
        </w:rPr>
      </w:pPr>
      <w:r>
        <w:rPr>
          <w:rFonts w:cs="Calibri"/>
          <w:b/>
          <w:bCs/>
          <w:color w:val="000000"/>
          <w:lang w:eastAsia="fr-FR"/>
        </w:rPr>
        <w:t xml:space="preserve">     </w:t>
      </w:r>
      <w:r w:rsidRPr="007E6F65">
        <w:rPr>
          <w:rFonts w:cs="Calibri"/>
          <w:b/>
          <w:bCs/>
          <w:color w:val="000000"/>
          <w:lang w:eastAsia="fr-FR"/>
        </w:rPr>
        <w:t xml:space="preserve"> </w:t>
      </w:r>
      <w:r w:rsidRPr="007E6F65">
        <w:rPr>
          <w:rFonts w:cs="Calibri"/>
          <w:color w:val="000000"/>
          <w:lang w:eastAsia="fr-FR"/>
        </w:rPr>
        <w:t xml:space="preserve">b) Caractériser alors  </w:t>
      </w:r>
      <w:r w:rsidR="00142865" w:rsidRPr="00C9203E">
        <w:rPr>
          <w:rFonts w:cs="Calibri"/>
          <w:noProof/>
          <w:color w:val="000000"/>
          <w:position w:val="-10"/>
          <w:lang w:eastAsia="fr-FR"/>
        </w:rPr>
        <w:object w:dxaOrig="220" w:dyaOrig="260">
          <v:shape id="_x0000_i1064" type="#_x0000_t75" style="width:10.9pt;height:13.4pt" o:ole="">
            <v:imagedata r:id="rId72" o:title=""/>
          </v:shape>
          <o:OLEObject Type="Embed" ProgID="Equation.DSMT4" ShapeID="_x0000_i1064" DrawAspect="Content" ObjectID="_1633721718" r:id="rId73"/>
        </w:object>
      </w:r>
    </w:p>
    <w:p w:rsidR="002C468C" w:rsidRPr="00EF2883" w:rsidRDefault="002C468C" w:rsidP="002C468C">
      <w:pPr>
        <w:autoSpaceDE w:val="0"/>
        <w:autoSpaceDN w:val="0"/>
        <w:bidi w:val="0"/>
        <w:adjustRightInd w:val="0"/>
        <w:spacing w:after="80"/>
        <w:ind w:left="720"/>
        <w:rPr>
          <w:rFonts w:cs="Calibri"/>
          <w:color w:val="000000"/>
          <w:lang w:eastAsia="fr-FR"/>
        </w:rPr>
      </w:pPr>
    </w:p>
    <w:p w:rsidR="008851A1" w:rsidRDefault="00D727FB" w:rsidP="003C2A7C">
      <w:pPr>
        <w:bidi w:val="0"/>
        <w:rPr>
          <w:rFonts w:ascii="Cambria" w:hAnsi="Cambria"/>
          <w:b/>
          <w:bCs/>
          <w:noProof/>
          <w:u w:val="single"/>
          <w:lang w:bidi="ar-TN"/>
        </w:rPr>
      </w:pPr>
      <w:r w:rsidRPr="009F5063">
        <w:rPr>
          <w:rFonts w:ascii="Cambria" w:hAnsi="Cambria"/>
          <w:b/>
          <w:bCs/>
          <w:noProof/>
          <w:u w:val="single"/>
          <w:lang w:bidi="ar-TN"/>
        </w:rPr>
        <w:t>Exercice n°3</w:t>
      </w:r>
      <w:r w:rsidR="0097689F" w:rsidRPr="009F5063">
        <w:rPr>
          <w:rFonts w:ascii="Cambria" w:hAnsi="Cambria"/>
          <w:b/>
          <w:bCs/>
          <w:noProof/>
          <w:u w:val="single"/>
          <w:lang w:bidi="ar-TN"/>
        </w:rPr>
        <w:t xml:space="preserve"> : (</w:t>
      </w:r>
      <w:r w:rsidR="007B668B">
        <w:rPr>
          <w:rFonts w:ascii="Cambria" w:hAnsi="Cambria"/>
          <w:b/>
          <w:bCs/>
          <w:noProof/>
          <w:u w:val="single"/>
          <w:lang w:bidi="ar-TN"/>
        </w:rPr>
        <w:t>5</w:t>
      </w:r>
      <w:r w:rsidR="0066082F">
        <w:rPr>
          <w:rFonts w:ascii="Cambria" w:hAnsi="Cambria"/>
          <w:b/>
          <w:bCs/>
          <w:noProof/>
          <w:u w:val="single"/>
          <w:lang w:bidi="ar-TN"/>
        </w:rPr>
        <w:t>.5</w:t>
      </w:r>
      <w:r w:rsidR="007B668B">
        <w:rPr>
          <w:rFonts w:ascii="Cambria" w:hAnsi="Cambria"/>
          <w:b/>
          <w:bCs/>
          <w:noProof/>
          <w:u w:val="single"/>
          <w:lang w:bidi="ar-TN"/>
        </w:rPr>
        <w:t xml:space="preserve"> </w:t>
      </w:r>
      <w:r w:rsidR="009F5063">
        <w:rPr>
          <w:rFonts w:ascii="Cambria" w:hAnsi="Cambria"/>
          <w:b/>
          <w:bCs/>
          <w:noProof/>
          <w:u w:val="single"/>
          <w:lang w:bidi="ar-TN"/>
        </w:rPr>
        <w:t>points)</w:t>
      </w:r>
    </w:p>
    <w:p w:rsidR="0090383A" w:rsidRDefault="0090383A" w:rsidP="0090383A">
      <w:pPr>
        <w:bidi w:val="0"/>
        <w:rPr>
          <w:rFonts w:ascii="Cambria" w:hAnsi="Cambria"/>
          <w:b/>
          <w:bCs/>
          <w:noProof/>
          <w:u w:val="single"/>
          <w:lang w:bidi="ar-TN"/>
        </w:rPr>
      </w:pPr>
    </w:p>
    <w:p w:rsidR="007B668B" w:rsidRPr="0090383A" w:rsidRDefault="007B668B" w:rsidP="00E04608">
      <w:pPr>
        <w:bidi w:val="0"/>
        <w:rPr>
          <w:sz w:val="26"/>
          <w:szCs w:val="26"/>
        </w:rPr>
      </w:pPr>
      <w:r w:rsidRPr="0090383A">
        <w:rPr>
          <w:sz w:val="26"/>
          <w:szCs w:val="26"/>
        </w:rPr>
        <w:t xml:space="preserve">Dans le plan orienté, on considère un rectangle ABCD de centre O  tel que </w:t>
      </w:r>
      <w:r w:rsidR="00142865" w:rsidRPr="0090383A">
        <w:rPr>
          <w:noProof/>
          <w:position w:val="-32"/>
          <w:sz w:val="26"/>
          <w:szCs w:val="26"/>
        </w:rPr>
        <w:object w:dxaOrig="1960" w:dyaOrig="760">
          <v:shape id="_x0000_i1065" type="#_x0000_t75" style="width:97.95pt;height:37.65pt" o:ole="">
            <v:imagedata r:id="rId74" o:title=""/>
          </v:shape>
          <o:OLEObject Type="Embed" ProgID="Equation.DSMT4" ShapeID="_x0000_i1065" DrawAspect="Content" ObjectID="_1633721719" r:id="rId75"/>
        </w:object>
      </w:r>
      <w:r w:rsidRPr="0090383A">
        <w:rPr>
          <w:sz w:val="26"/>
          <w:szCs w:val="26"/>
        </w:rPr>
        <w:fldChar w:fldCharType="begin"/>
      </w:r>
      <w:r w:rsidRPr="0090383A">
        <w:rPr>
          <w:sz w:val="26"/>
          <w:szCs w:val="26"/>
        </w:rPr>
        <w:instrText xml:space="preserve"> QUOTE </w:instrText>
      </w:r>
      <w:r w:rsidR="00142865">
        <w:rPr>
          <w:noProof/>
          <w:position w:val="-12"/>
          <w:sz w:val="26"/>
          <w:szCs w:val="26"/>
        </w:rPr>
        <w:pict>
          <v:shape id="_x0000_i1066" type="#_x0000_t75" style="width:159.05pt;height:19.2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12D9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9612D9&quot;&gt;&lt;m:oMathPara&gt;&lt;m:oMath&gt;&lt;m:d&gt;&lt;m:dPr&gt;&lt;m:ctrlPr&gt;&lt;w:rPr&gt;&lt;w:rFonts w:ascii=&quot;Cambria Math&quot; w:fareast=&quot;Calibri&quot; w:h-ansi=&quot;Cambria Math&quot; w:cs=&quot;Arial&quot;/&gt;&lt;wx:font wx:val=&quot;Cambria Math&quot;/&gt;&lt;w:i/&gt;&lt;w:sz w:val=&quot;22&quot;/&gt;&lt;w:sz-cs w:val=&quot;22&quot;/&gt;&lt;/w:rPr&gt;&lt;/m:ctrlPr&gt;&lt;/m:dPr&gt;&lt;m:e&gt;&lt;m:acc&gt;&lt;m:accPr&gt;&lt;m:chr m:val=&quot;âƒ—&quot;/&gt;&lt;m:ctrlPr&gt;&lt;w:rPr&gt;&lt;w:rFonts w:ascii=&quot;Cambria Math&quot; w:fareast=&quot;Calibri&quot; w:h-ansi=&quot;Cambria Math&quot; w:cs=&quot;Arial&quot;/&gt;&lt;wx:font wx:val=&quot;Cambria Math&quot;/&gt;&lt;w:i/&gt;&lt;w:sz w:val=&quot;22&quot;/&gt;&lt;w:sz-cs w:val=&quot;22&quot;/&gt;&lt;/w:rPr&gt;&lt;/m:ctrlPr&gt;&lt;/m:accPr&gt;&lt;m:e&gt;&lt;m:r&gt;&lt;w:rPr&gt;&lt;w:rFonts w:ascii=&quot;Cambria Math&quot; w:h-ansi=&quot;Cambria Math&quot;/&gt;&lt;wx:font wx:val=&quot;Cambria Math&quot;/&gt;&lt;w:i/&gt;&lt;/w:rPr&gt;&lt;m:t&gt;AB&lt;/m:t&gt;&lt;/m:r&gt;&lt;/m:e&gt;&lt;/m:acc&gt;&lt;m:r&gt;&lt;w:rPr&gt;&lt;w:rFonts w:ascii=&quot;Cambria Math&quot; w:h-ansi=&quot;Cambria Math&quot;/&gt;&lt;wx:font wx:val=&quot;Cambria Math&quot;/&gt;&lt;w:i/&gt;&lt;/w:rPr&gt;&lt;m:t&gt;,&lt;/m:t&gt;&lt;/m:r&gt;&lt;m:acc&gt;&lt;m:accPr&gt;&lt;m:chr m:val=&quot;âƒ—&quot;/&gt;&lt;m:ctrlPr&gt;&lt;w:rPr&gt;&lt;w:rFonts w:ascii=&quot;Cambria Math&quot; w:fareast=&quot;Calibri&quot; w:h-ansi=&quot;Cambria Math&quot; w:cs=&quot;Arial&quot;/&gt;&lt;wx:font wx:val=&quot;Cambria Math&quot;/&gt;&lt;w:i/&gt;&lt;w:sz w:val=&quot;22&quot;/&gt;&lt;w:sz-cs w:val=&quot;22&quot;/&gt;&lt;/w:rPr&gt;&lt;/m:ctrlPr&gt;&lt;/m:accPr&gt;&lt;m:e&gt;&lt;m:r&gt;&lt;w:rPr&gt;&lt;w:rFonts w:ascii=&quot;Cambria Math&quot; w:h-ansi=&quot;Cambria Math&quot;/&gt;&lt;wx:font wx:val=&quot;Cambria Math&quot;/&gt;&lt;w:i/&gt;&lt;/w:rPr&gt;&lt;m:t&gt;AD&lt;/m:t&gt;&lt;/m:r&gt;&lt;/m:e&gt;&lt;/m:acc&gt;&lt;/m:e&gt;&lt;/m:d&gt;&lt;m:r&gt;&lt;w:rPr&gt;&lt;w:rFonts w:ascii=&quot;Cambria Math&quot; w:h-ansi=&quot;Cambria Math&quot;/&gt;&lt;wx:font wx:val=&quot;Cambria Math&quot;/&gt;&lt;w:i/&gt;&lt;/w:rPr&gt;&lt;m:t&gt;â‰¡&lt;/m:t&gt;&lt;/m:r&gt;&lt;m:f&gt;&lt;m:fPr&gt;&lt;m:ctrlPr&gt;&lt;w:rPr&gt;&lt;w:rFonts w:ascii=&quot;Cambria Math&quot; w:fareast=&quot;Calibri&quot; w:h-ansi=&quot;Cambria Math&quot; w:cs=&quot;Arial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/w:rPr&gt;&lt;m:t&gt;Ï€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d&gt;&lt;m:dPr&gt;&lt;m:begChr m:val=&quot;[&quot;/&gt;&lt;m:endChr m:val=&quot;]&quot;/&gt;&lt;m:ctrlPr&gt;&lt;w:rPr&gt;&lt;w:rFonts w:ascii=&quot;Cambria Math&quot; w:fareast=&quot;Calibri&quot; w:h-ansi=&quot;Cambria Math&quot; w:cs=&quot;Arial&quot;/&gt;&lt;wx:font wx:val=&quot;Cambria Math&quot;/&gt;&lt;w:i/&gt;&lt;w:sz w:val=&quot;22&quot;/&gt;&lt;w:sz-cs w:val=&quot;22&quot;/&gt;&lt;/w:rPr&gt;&lt;/m:ctrlPr&gt;&lt;/m:dPr&gt;&lt;m:e&gt;&lt;m:r&gt;&lt;w:rPr&gt;&lt;w:rFonts w:ascii=&quot;Cambria Math&quot; w:h-ansi=&quot;Cambria Math&quot;/&gt;&lt;wx:font wx:val=&quot;Cambria Math&quot;/&gt;&lt;w:i/&gt;&lt;/w:rPr&gt;&lt;m:t&gt;2Ï€&lt;/m:t&gt;&lt;/m:r&gt;&lt;/m:e&gt;&lt;/m:d&gt;&lt;m:r&gt;&lt;w:rPr&gt;&lt;w:rFonts w:ascii=&quot;Cambria Math&quot; w:h-ansi=&quot;Cambria Math&quot;/&gt;&lt;wx:font wx:val=&quot;Cambria Math&quot;/&gt;&lt;w:i/&gt;&lt;/w:rPr&gt;&lt;m:t&gt; et AB=2AD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76" o:title="" chromakey="white"/>
          </v:shape>
        </w:pict>
      </w:r>
      <w:r w:rsidRPr="0090383A">
        <w:rPr>
          <w:sz w:val="26"/>
          <w:szCs w:val="26"/>
        </w:rPr>
        <w:instrText xml:space="preserve"> </w:instrText>
      </w:r>
      <w:r w:rsidRPr="0090383A">
        <w:rPr>
          <w:sz w:val="26"/>
          <w:szCs w:val="26"/>
        </w:rPr>
        <w:fldChar w:fldCharType="separate"/>
      </w:r>
      <w:r w:rsidR="00E04608" w:rsidRPr="0090383A">
        <w:rPr>
          <w:position w:val="-12"/>
          <w:sz w:val="26"/>
          <w:szCs w:val="26"/>
        </w:rPr>
        <w:t xml:space="preserve"> </w:t>
      </w:r>
      <w:r w:rsidRPr="0090383A">
        <w:rPr>
          <w:sz w:val="26"/>
          <w:szCs w:val="26"/>
        </w:rPr>
        <w:fldChar w:fldCharType="end"/>
      </w:r>
      <w:r w:rsidR="00E04608" w:rsidRPr="0090383A">
        <w:rPr>
          <w:sz w:val="26"/>
          <w:szCs w:val="26"/>
        </w:rPr>
        <w:t>et AB=2AD</w:t>
      </w:r>
    </w:p>
    <w:p w:rsidR="007B668B" w:rsidRPr="0090383A" w:rsidRDefault="007B668B" w:rsidP="00E04608">
      <w:pPr>
        <w:bidi w:val="0"/>
        <w:rPr>
          <w:rFonts w:cs="Arial"/>
          <w:sz w:val="26"/>
          <w:szCs w:val="26"/>
        </w:rPr>
      </w:pPr>
      <w:r w:rsidRPr="0090383A">
        <w:rPr>
          <w:sz w:val="26"/>
          <w:szCs w:val="26"/>
        </w:rPr>
        <w:t xml:space="preserve">On désigne par I et  J les milieux respectifs de </w:t>
      </w:r>
      <w:r w:rsidR="00142865" w:rsidRPr="0090383A">
        <w:rPr>
          <w:noProof/>
          <w:position w:val="-14"/>
          <w:sz w:val="26"/>
          <w:szCs w:val="26"/>
        </w:rPr>
        <w:object w:dxaOrig="540" w:dyaOrig="400">
          <v:shape id="_x0000_i1067" type="#_x0000_t75" style="width:26.8pt;height:20.1pt" o:ole="">
            <v:imagedata r:id="rId77" o:title=""/>
          </v:shape>
          <o:OLEObject Type="Embed" ProgID="Equation.DSMT4" ShapeID="_x0000_i1067" DrawAspect="Content" ObjectID="_1633721720" r:id="rId78"/>
        </w:object>
      </w:r>
      <w:r w:rsidR="00E04608" w:rsidRPr="0090383A">
        <w:rPr>
          <w:sz w:val="26"/>
          <w:szCs w:val="26"/>
        </w:rPr>
        <w:t xml:space="preserve"> et </w:t>
      </w:r>
      <w:r w:rsidR="00142865" w:rsidRPr="0090383A">
        <w:rPr>
          <w:noProof/>
          <w:position w:val="-14"/>
          <w:sz w:val="26"/>
          <w:szCs w:val="26"/>
        </w:rPr>
        <w:object w:dxaOrig="560" w:dyaOrig="400">
          <v:shape id="_x0000_i1068" type="#_x0000_t75" style="width:27.65pt;height:20.1pt" o:ole="">
            <v:imagedata r:id="rId79" o:title=""/>
          </v:shape>
          <o:OLEObject Type="Embed" ProgID="Equation.DSMT4" ShapeID="_x0000_i1068" DrawAspect="Content" ObjectID="_1633721721" r:id="rId80"/>
        </w:object>
      </w:r>
      <w:r w:rsidRPr="0090383A">
        <w:rPr>
          <w:sz w:val="26"/>
          <w:szCs w:val="26"/>
        </w:rPr>
        <w:t xml:space="preserve"> </w:t>
      </w:r>
      <w:r w:rsidRPr="0090383A">
        <w:rPr>
          <w:rFonts w:cs="Arial"/>
          <w:sz w:val="26"/>
          <w:szCs w:val="26"/>
        </w:rPr>
        <w:fldChar w:fldCharType="begin"/>
      </w:r>
      <w:r w:rsidRPr="0090383A">
        <w:rPr>
          <w:rFonts w:cs="Arial"/>
          <w:sz w:val="26"/>
          <w:szCs w:val="26"/>
        </w:rPr>
        <w:instrText xml:space="preserve"> QUOTE </w:instrText>
      </w:r>
      <w:r w:rsidR="00142865">
        <w:rPr>
          <w:noProof/>
          <w:position w:val="-5"/>
          <w:sz w:val="26"/>
          <w:szCs w:val="26"/>
        </w:rPr>
        <w:pict>
          <v:shape id="_x0000_i1069" type="#_x0000_t75" style="width:65.3pt;height:12.5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3ADB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3E3ADB&quot;&gt;&lt;m:oMathPara&gt;&lt;m:oMath&gt;&lt;m:d&gt;&lt;m:dPr&gt;&lt;m:begChr m:val=&quot;[&quot;/&gt;&lt;m:endChr m:val=&quot;]&quot;/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AB&lt;/m:t&gt;&lt;/m:r&gt;&lt;/m:e&gt;&lt;/m:d&gt;&lt;m:r&gt;&lt;w:rPr&gt;&lt;w:rFonts w:ascii=&quot;Cambria Math&quot; w:fareast=&quot;Times New Roman&quot; w:h-ansi=&quot;Cambria Math&quot;/&gt;&lt;wx:font wx:val=&quot;Cambria Math&quot;/&gt;&lt;w:i/&gt;&lt;/w:rPr&gt;&lt;m:t&gt; et &lt;/m:t&gt;&lt;/m:r&gt;&lt;m:d&gt;&lt;m:dPr&gt;&lt;m:begChr m:val=&quot;[&quot;/&gt;&lt;m:endChr m:val=&quot;]&quot;/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CD&lt;/m:t&gt;&lt;/m:r&gt;&lt;/m:e&gt;&lt;/m:d&gt;&lt;m:r&gt;&lt;w:rPr&gt;&lt;w:rFonts w:ascii=&quot;Cambria Math&quot; w:fareast=&quot;Times New Roman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90383A">
        <w:rPr>
          <w:rFonts w:cs="Arial"/>
          <w:sz w:val="26"/>
          <w:szCs w:val="26"/>
        </w:rPr>
        <w:instrText xml:space="preserve"> </w:instrText>
      </w:r>
      <w:r w:rsidRPr="0090383A">
        <w:rPr>
          <w:rFonts w:cs="Arial"/>
          <w:sz w:val="26"/>
          <w:szCs w:val="26"/>
        </w:rPr>
        <w:fldChar w:fldCharType="end"/>
      </w:r>
    </w:p>
    <w:p w:rsidR="007B668B" w:rsidRPr="0090383A" w:rsidRDefault="007B668B" w:rsidP="00925754">
      <w:pPr>
        <w:pStyle w:val="Paragraphedeliste"/>
        <w:numPr>
          <w:ilvl w:val="0"/>
          <w:numId w:val="27"/>
        </w:numPr>
        <w:rPr>
          <w:rFonts w:ascii="Comic Sans MS" w:eastAsia="Times New Roman" w:hAnsi="Comic Sans MS"/>
          <w:sz w:val="26"/>
          <w:szCs w:val="26"/>
        </w:rPr>
      </w:pPr>
      <w:r w:rsidRPr="0090383A">
        <w:rPr>
          <w:rFonts w:ascii="Comic Sans MS" w:eastAsia="Times New Roman" w:hAnsi="Comic Sans MS"/>
          <w:sz w:val="26"/>
          <w:szCs w:val="26"/>
        </w:rPr>
        <w:t xml:space="preserve">a) Montrer qu’il existe un unique déplacement  </w:t>
      </w:r>
      <w:r w:rsidR="00142865" w:rsidRPr="00925754">
        <w:rPr>
          <w:rFonts w:ascii="Comic Sans MS" w:eastAsia="Times New Roman" w:hAnsi="Comic Sans MS"/>
          <w:noProof/>
          <w:position w:val="-10"/>
          <w:sz w:val="26"/>
          <w:szCs w:val="26"/>
        </w:rPr>
        <w:object w:dxaOrig="240" w:dyaOrig="320">
          <v:shape id="_x0000_i1070" type="#_x0000_t75" style="width:12.85pt;height:15.45pt" o:ole="">
            <v:imagedata r:id="rId82" o:title=""/>
          </v:shape>
          <o:OLEObject Type="Embed" ProgID="Equation.DSMT4" ShapeID="_x0000_i1070" DrawAspect="Content" ObjectID="_1633721722" r:id="rId83"/>
        </w:object>
      </w:r>
      <w:r w:rsidRPr="0090383A">
        <w:rPr>
          <w:rFonts w:ascii="Comic Sans MS" w:eastAsia="Times New Roman" w:hAnsi="Comic Sans MS"/>
          <w:sz w:val="26"/>
          <w:szCs w:val="26"/>
        </w:rPr>
        <w:fldChar w:fldCharType="begin"/>
      </w:r>
      <w:r w:rsidRPr="0090383A">
        <w:rPr>
          <w:rFonts w:ascii="Comic Sans MS" w:eastAsia="Times New Roman" w:hAnsi="Comic Sans MS"/>
          <w:sz w:val="26"/>
          <w:szCs w:val="26"/>
        </w:rPr>
        <w:instrText xml:space="preserve"> QUOTE </w:instrText>
      </w:r>
      <w:r w:rsidR="00142865">
        <w:rPr>
          <w:rFonts w:ascii="Comic Sans MS" w:hAnsi="Comic Sans MS"/>
          <w:noProof/>
          <w:position w:val="-11"/>
          <w:sz w:val="26"/>
          <w:szCs w:val="26"/>
        </w:rPr>
        <w:pict>
          <v:shape id="_x0000_i1071" type="#_x0000_t75" style="width:5.15pt;height:15.4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70579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070579&quot;&gt;&lt;m:oMathPara&gt;&lt;m:oMath&gt;&lt;m:r&gt;&lt;w:rPr&gt;&lt;w:rFonts w:ascii=&quot;Cambria Math&quot; w:fareast=&quot;Times New Roman&quot; w:h-ansi=&quot;Cambria Math&quot;/&gt;&lt;wx:font wx:val=&quot;Cambria Math&quot;/&gt;&lt;w:i/&gt;&lt;/w:rPr&gt;&lt;m:t&gt;f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90383A">
        <w:rPr>
          <w:rFonts w:ascii="Comic Sans MS" w:eastAsia="Times New Roman" w:hAnsi="Comic Sans MS"/>
          <w:sz w:val="26"/>
          <w:szCs w:val="26"/>
        </w:rPr>
        <w:instrText xml:space="preserve"> </w:instrText>
      </w:r>
      <w:r w:rsidRPr="0090383A">
        <w:rPr>
          <w:rFonts w:ascii="Comic Sans MS" w:eastAsia="Times New Roman" w:hAnsi="Comic Sans MS"/>
          <w:sz w:val="26"/>
          <w:szCs w:val="26"/>
        </w:rPr>
        <w:fldChar w:fldCharType="end"/>
      </w:r>
      <w:r w:rsidRPr="0090383A">
        <w:rPr>
          <w:rFonts w:ascii="Comic Sans MS" w:eastAsia="Times New Roman" w:hAnsi="Comic Sans MS"/>
          <w:sz w:val="26"/>
          <w:szCs w:val="26"/>
        </w:rPr>
        <w:t xml:space="preserve"> tel que</w:t>
      </w:r>
      <w:r w:rsidR="00142865" w:rsidRPr="0090383A">
        <w:rPr>
          <w:rFonts w:ascii="Comic Sans MS" w:eastAsia="Times New Roman" w:hAnsi="Comic Sans MS"/>
          <w:noProof/>
          <w:position w:val="-10"/>
          <w:sz w:val="26"/>
          <w:szCs w:val="26"/>
        </w:rPr>
        <w:object w:dxaOrig="980" w:dyaOrig="320">
          <v:shape id="_x0000_i1072" type="#_x0000_t75" style="width:48.85pt;height:15.45pt" o:ole="">
            <v:imagedata r:id="rId85" o:title=""/>
          </v:shape>
          <o:OLEObject Type="Embed" ProgID="Equation.DSMT4" ShapeID="_x0000_i1072" DrawAspect="Content" ObjectID="_1633721723" r:id="rId86"/>
        </w:object>
      </w:r>
      <w:r w:rsidR="00E04608" w:rsidRPr="0090383A">
        <w:rPr>
          <w:rFonts w:ascii="Comic Sans MS" w:eastAsia="Times New Roman" w:hAnsi="Comic Sans MS"/>
          <w:sz w:val="26"/>
          <w:szCs w:val="26"/>
        </w:rPr>
        <w:t xml:space="preserve"> et </w:t>
      </w:r>
      <w:r w:rsidR="00142865" w:rsidRPr="0090383A">
        <w:rPr>
          <w:rFonts w:ascii="Comic Sans MS" w:eastAsia="Times New Roman" w:hAnsi="Comic Sans MS"/>
          <w:noProof/>
          <w:position w:val="-10"/>
          <w:sz w:val="26"/>
          <w:szCs w:val="26"/>
        </w:rPr>
        <w:object w:dxaOrig="859" w:dyaOrig="320">
          <v:shape id="_x0000_i1073" type="#_x0000_t75" style="width:43.7pt;height:15.45pt" o:ole="">
            <v:imagedata r:id="rId87" o:title=""/>
          </v:shape>
          <o:OLEObject Type="Embed" ProgID="Equation.DSMT4" ShapeID="_x0000_i1073" DrawAspect="Content" ObjectID="_1633721724" r:id="rId88"/>
        </w:object>
      </w:r>
      <w:r w:rsidRPr="0090383A">
        <w:rPr>
          <w:rFonts w:ascii="Comic Sans MS" w:eastAsia="Times New Roman" w:hAnsi="Comic Sans MS"/>
          <w:sz w:val="26"/>
          <w:szCs w:val="26"/>
        </w:rPr>
        <w:t xml:space="preserve"> </w:t>
      </w:r>
      <w:r w:rsidRPr="0090383A">
        <w:rPr>
          <w:rFonts w:ascii="Comic Sans MS" w:eastAsia="Times New Roman" w:hAnsi="Comic Sans MS"/>
          <w:sz w:val="26"/>
          <w:szCs w:val="26"/>
        </w:rPr>
        <w:fldChar w:fldCharType="begin"/>
      </w:r>
      <w:r w:rsidRPr="0090383A">
        <w:rPr>
          <w:rFonts w:ascii="Comic Sans MS" w:eastAsia="Times New Roman" w:hAnsi="Comic Sans MS"/>
          <w:sz w:val="26"/>
          <w:szCs w:val="26"/>
        </w:rPr>
        <w:instrText xml:space="preserve"> QUOTE </w:instrText>
      </w:r>
      <w:r w:rsidR="00142865">
        <w:rPr>
          <w:rFonts w:ascii="Comic Sans MS" w:hAnsi="Comic Sans MS"/>
          <w:noProof/>
          <w:position w:val="-11"/>
          <w:sz w:val="26"/>
          <w:szCs w:val="26"/>
        </w:rPr>
        <w:pict>
          <v:shape id="_x0000_i1074" type="#_x0000_t75" style="width:97.7pt;height:15.4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11A65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E11A65&quot;&gt;&lt;m:oMathPara&gt;&lt;m:oMath&gt;&lt;m:r&gt;&lt;w:rPr&gt;&lt;w:rFonts w:ascii=&quot;Cambria Math&quot; w:fareast=&quot;Times New Roman&quot; w:h-ansi=&quot;Cambria Math&quot;/&gt;&lt;wx:font wx:val=&quot;Cambria Math&quot;/&gt;&lt;w:i/&gt;&lt;/w:rPr&gt;&lt;m:t&gt;f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A&lt;/m:t&gt;&lt;/m:r&gt;&lt;/m:e&gt;&lt;/m:d&gt;&lt;m:r&gt;&lt;w:rPr&gt;&lt;w:rFonts w:ascii=&quot;Cambria Math&quot; w:fareast=&quot;Times New Roman&quot; w:h-ansi=&quot;Cambria Math&quot;/&gt;&lt;wx:font wx:val=&quot;Cambria Math&quot;/&gt;&lt;w:i/&gt;&lt;/w:rPr&gt;&lt;m:t&gt;=C et f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I&lt;/m:t&gt;&lt;/m:r&gt;&lt;/m:e&gt;&lt;/m:d&gt;&lt;m:r&gt;&lt;w:rPr&gt;&lt;w:rFonts w:ascii=&quot;Cambria Math&quot; w:fareast=&quot;Times New Roman&quot; w:h-ansi=&quot;Cambria Math&quot;/&gt;&lt;wx:font wx:val=&quot;Cambria Math&quot;/&gt;&lt;w:i/&gt;&lt;/w:rPr&gt;&lt;m:t&gt;=J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90383A">
        <w:rPr>
          <w:rFonts w:ascii="Comic Sans MS" w:eastAsia="Times New Roman" w:hAnsi="Comic Sans MS"/>
          <w:sz w:val="26"/>
          <w:szCs w:val="26"/>
        </w:rPr>
        <w:instrText xml:space="preserve"> </w:instrText>
      </w:r>
      <w:r w:rsidRPr="0090383A">
        <w:rPr>
          <w:rFonts w:ascii="Comic Sans MS" w:eastAsia="Times New Roman" w:hAnsi="Comic Sans MS"/>
          <w:sz w:val="26"/>
          <w:szCs w:val="26"/>
        </w:rPr>
        <w:fldChar w:fldCharType="end"/>
      </w:r>
    </w:p>
    <w:p w:rsidR="00976E5C" w:rsidRPr="0090383A" w:rsidRDefault="007B668B" w:rsidP="00E04608">
      <w:pPr>
        <w:pStyle w:val="Paragraphedeliste"/>
        <w:rPr>
          <w:rFonts w:ascii="Comic Sans MS" w:eastAsia="Times New Roman" w:hAnsi="Comic Sans MS"/>
          <w:sz w:val="26"/>
          <w:szCs w:val="26"/>
        </w:rPr>
      </w:pPr>
      <w:r w:rsidRPr="0090383A">
        <w:rPr>
          <w:rFonts w:ascii="Comic Sans MS" w:eastAsia="Times New Roman" w:hAnsi="Comic Sans MS"/>
          <w:sz w:val="26"/>
          <w:szCs w:val="26"/>
        </w:rPr>
        <w:t xml:space="preserve">b) Caractériser </w:t>
      </w:r>
      <w:r w:rsidR="00142865" w:rsidRPr="0090383A">
        <w:rPr>
          <w:rFonts w:ascii="Comic Sans MS" w:eastAsia="Times New Roman" w:hAnsi="Comic Sans MS"/>
          <w:noProof/>
          <w:position w:val="-10"/>
          <w:sz w:val="26"/>
          <w:szCs w:val="26"/>
        </w:rPr>
        <w:object w:dxaOrig="240" w:dyaOrig="320">
          <v:shape id="_x0000_i1075" type="#_x0000_t75" style="width:12.85pt;height:15.45pt" o:ole="">
            <v:imagedata r:id="rId90" o:title=""/>
          </v:shape>
          <o:OLEObject Type="Embed" ProgID="Equation.DSMT4" ShapeID="_x0000_i1075" DrawAspect="Content" ObjectID="_1633721725" r:id="rId91"/>
        </w:object>
      </w:r>
    </w:p>
    <w:p w:rsidR="007B668B" w:rsidRPr="0090383A" w:rsidRDefault="007B668B" w:rsidP="00E04608">
      <w:pPr>
        <w:pStyle w:val="Paragraphedeliste"/>
        <w:rPr>
          <w:rFonts w:ascii="Comic Sans MS" w:eastAsia="Times New Roman" w:hAnsi="Comic Sans MS"/>
          <w:sz w:val="26"/>
          <w:szCs w:val="26"/>
        </w:rPr>
      </w:pPr>
      <w:r w:rsidRPr="0090383A">
        <w:rPr>
          <w:rFonts w:ascii="Comic Sans MS" w:hAnsi="Comic Sans MS"/>
          <w:sz w:val="26"/>
          <w:szCs w:val="26"/>
        </w:rPr>
        <w:t xml:space="preserve">2) soit  </w:t>
      </w:r>
      <w:r w:rsidR="00142865" w:rsidRPr="0090383A">
        <w:rPr>
          <w:rFonts w:ascii="Comic Sans MS" w:hAnsi="Comic Sans MS"/>
          <w:noProof/>
          <w:position w:val="-34"/>
          <w:sz w:val="26"/>
          <w:szCs w:val="26"/>
        </w:rPr>
        <w:object w:dxaOrig="1320" w:dyaOrig="580">
          <v:shape id="_x0000_i1076" type="#_x0000_t75" style="width:66.85pt;height:28.3pt" o:ole="">
            <v:imagedata r:id="rId92" o:title=""/>
          </v:shape>
          <o:OLEObject Type="Embed" ProgID="Equation.DSMT4" ShapeID="_x0000_i1076" DrawAspect="Content" ObjectID="_1633721726" r:id="rId93"/>
        </w:object>
      </w:r>
      <w:r w:rsidRPr="0090383A">
        <w:rPr>
          <w:rFonts w:ascii="Comic Sans MS" w:hAnsi="Comic Sans MS"/>
          <w:sz w:val="26"/>
          <w:szCs w:val="26"/>
        </w:rPr>
        <w:t xml:space="preserve"> </w:t>
      </w:r>
      <w:r w:rsidRPr="0090383A">
        <w:rPr>
          <w:rFonts w:ascii="Comic Sans MS" w:hAnsi="Comic Sans MS"/>
          <w:sz w:val="26"/>
          <w:szCs w:val="26"/>
        </w:rPr>
        <w:fldChar w:fldCharType="begin"/>
      </w:r>
      <w:r w:rsidRPr="0090383A">
        <w:rPr>
          <w:rFonts w:ascii="Comic Sans MS" w:hAnsi="Comic Sans MS"/>
          <w:sz w:val="26"/>
          <w:szCs w:val="26"/>
        </w:rPr>
        <w:instrText xml:space="preserve"> QUOTE </w:instrText>
      </w:r>
      <w:r w:rsidR="00142865">
        <w:rPr>
          <w:rFonts w:ascii="Comic Sans MS" w:hAnsi="Comic Sans MS"/>
          <w:noProof/>
          <w:position w:val="-20"/>
          <w:sz w:val="26"/>
          <w:szCs w:val="26"/>
        </w:rPr>
        <w:pict>
          <v:shape id="_x0000_i1077" type="#_x0000_t75" style="width:66.85pt;height:20.5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C7D49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1C7D49&quot;&gt;&lt;m:oMathPara&gt;&lt;m:oMath&gt;&lt;m:r&gt;&lt;w:rPr&gt;&lt;w:rFonts w:ascii=&quot;Cambria Math&quot; w:fareast=&quot;Times New Roman&quot; w:h-ansi=&quot;Cambria Math&quot;/&gt;&lt;wx:font wx:val=&quot;Cambria Math&quot;/&gt;&lt;w:i/&gt;&lt;/w:rPr&gt;&lt;m:t&gt;g=&lt;/m:t&gt;&lt;/m:r&gt;&lt;m:sSub&gt;&lt;m:sSubPr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/w:rPr&gt;&lt;m:t&gt;R&lt;/m:t&gt;&lt;/m:r&gt;&lt;/m:e&gt;&lt;m:sub&gt;&lt;m:d&gt;&lt;m:dPr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I,&lt;/m:t&gt;&lt;/m:r&gt;&lt;m:f&gt;&lt;m:fPr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Ï€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/m:den&gt;&lt;/m:f&gt;&lt;/m:e&gt;&lt;/m:d&gt;&lt;/m:sub&gt;&lt;/m:sSub&gt;&lt;m:r&gt;&lt;w:rPr&gt;&lt;w:rFonts w:ascii=&quot;Cambria Math&quot; w:fareast=&quot;Times New Roman&quot; w:h-ansi=&quot;Cambria Math&quot;/&gt;&lt;wx:font wx:val=&quot;Cambria Math&quot;/&gt;&lt;w:i/&gt;&lt;/w:rPr&gt;&lt;m:t&gt;0 f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94" o:title="" chromakey="white"/>
          </v:shape>
        </w:pict>
      </w:r>
      <w:r w:rsidRPr="0090383A">
        <w:rPr>
          <w:rFonts w:ascii="Comic Sans MS" w:hAnsi="Comic Sans MS"/>
          <w:sz w:val="26"/>
          <w:szCs w:val="26"/>
        </w:rPr>
        <w:instrText xml:space="preserve"> </w:instrText>
      </w:r>
      <w:r w:rsidRPr="0090383A">
        <w:rPr>
          <w:rFonts w:ascii="Comic Sans MS" w:hAnsi="Comic Sans MS"/>
          <w:sz w:val="26"/>
          <w:szCs w:val="26"/>
        </w:rPr>
        <w:fldChar w:fldCharType="end"/>
      </w:r>
      <w:r w:rsidRPr="0090383A">
        <w:rPr>
          <w:rFonts w:ascii="Comic Sans MS" w:hAnsi="Comic Sans MS"/>
          <w:sz w:val="26"/>
          <w:szCs w:val="26"/>
        </w:rPr>
        <w:t xml:space="preserve">  </w:t>
      </w:r>
    </w:p>
    <w:p w:rsidR="007B668B" w:rsidRPr="0090383A" w:rsidRDefault="00C9203E" w:rsidP="007B668B">
      <w:pPr>
        <w:bidi w:val="0"/>
        <w:rPr>
          <w:sz w:val="26"/>
          <w:szCs w:val="26"/>
        </w:rPr>
      </w:pPr>
      <w:r>
        <w:rPr>
          <w:sz w:val="26"/>
          <w:szCs w:val="26"/>
        </w:rPr>
        <w:t xml:space="preserve">            a) Montrer que </w:t>
      </w:r>
      <w:r w:rsidR="00142865" w:rsidRPr="00C9203E">
        <w:rPr>
          <w:noProof/>
          <w:position w:val="-10"/>
          <w:sz w:val="26"/>
          <w:szCs w:val="26"/>
        </w:rPr>
        <w:object w:dxaOrig="220" w:dyaOrig="260">
          <v:shape id="_x0000_i1078" type="#_x0000_t75" style="width:10.3pt;height:12.85pt" o:ole="">
            <v:imagedata r:id="rId95" o:title=""/>
          </v:shape>
          <o:OLEObject Type="Embed" ProgID="Equation.DSMT4" ShapeID="_x0000_i1078" DrawAspect="Content" ObjectID="_1633721727" r:id="rId96"/>
        </w:object>
      </w:r>
      <w:r w:rsidR="007B668B" w:rsidRPr="0090383A">
        <w:rPr>
          <w:sz w:val="26"/>
          <w:szCs w:val="26"/>
        </w:rPr>
        <w:t xml:space="preserve"> est une rotation dont on précisera l’angle</w:t>
      </w:r>
      <w:r>
        <w:rPr>
          <w:sz w:val="26"/>
          <w:szCs w:val="26"/>
        </w:rPr>
        <w:t>.</w:t>
      </w:r>
    </w:p>
    <w:p w:rsidR="007B668B" w:rsidRPr="0090383A" w:rsidRDefault="007B668B" w:rsidP="00934F4A">
      <w:pPr>
        <w:bidi w:val="0"/>
        <w:rPr>
          <w:rFonts w:cs="Arial"/>
          <w:sz w:val="26"/>
          <w:szCs w:val="26"/>
        </w:rPr>
      </w:pPr>
      <w:r w:rsidRPr="0090383A">
        <w:rPr>
          <w:sz w:val="26"/>
          <w:szCs w:val="26"/>
        </w:rPr>
        <w:t xml:space="preserve">            b) Déterminer  </w:t>
      </w:r>
      <w:r w:rsidR="00142865" w:rsidRPr="0090383A">
        <w:rPr>
          <w:noProof/>
          <w:position w:val="-10"/>
          <w:sz w:val="26"/>
          <w:szCs w:val="26"/>
        </w:rPr>
        <w:object w:dxaOrig="560" w:dyaOrig="320">
          <v:shape id="_x0000_i1079" type="#_x0000_t75" style="width:28.3pt;height:15.45pt" o:ole="">
            <v:imagedata r:id="rId97" o:title=""/>
          </v:shape>
          <o:OLEObject Type="Embed" ProgID="Equation.DSMT4" ShapeID="_x0000_i1079" DrawAspect="Content" ObjectID="_1633721728" r:id="rId98"/>
        </w:object>
      </w:r>
      <w:r w:rsidR="00E04608" w:rsidRPr="0090383A">
        <w:rPr>
          <w:sz w:val="26"/>
          <w:szCs w:val="26"/>
        </w:rPr>
        <w:t xml:space="preserve"> et </w:t>
      </w:r>
      <w:r w:rsidR="00142865" w:rsidRPr="0090383A">
        <w:rPr>
          <w:noProof/>
          <w:position w:val="-10"/>
          <w:sz w:val="26"/>
          <w:szCs w:val="26"/>
        </w:rPr>
        <w:object w:dxaOrig="460" w:dyaOrig="320">
          <v:shape id="_x0000_i1080" type="#_x0000_t75" style="width:23.15pt;height:15.45pt" o:ole="">
            <v:imagedata r:id="rId99" o:title=""/>
          </v:shape>
          <o:OLEObject Type="Embed" ProgID="Equation.DSMT4" ShapeID="_x0000_i1080" DrawAspect="Content" ObjectID="_1633721729" r:id="rId100"/>
        </w:object>
      </w:r>
      <w:r w:rsidRPr="0090383A">
        <w:rPr>
          <w:rFonts w:cs="Arial"/>
          <w:sz w:val="26"/>
          <w:szCs w:val="26"/>
        </w:rPr>
        <w:fldChar w:fldCharType="begin"/>
      </w:r>
      <w:r w:rsidRPr="0090383A">
        <w:rPr>
          <w:rFonts w:cs="Arial"/>
          <w:sz w:val="26"/>
          <w:szCs w:val="26"/>
        </w:rPr>
        <w:instrText xml:space="preserve"> QUOTE </w:instrText>
      </w:r>
      <w:r w:rsidR="00142865">
        <w:rPr>
          <w:noProof/>
          <w:position w:val="-6"/>
          <w:sz w:val="26"/>
          <w:szCs w:val="26"/>
        </w:rPr>
        <w:pict>
          <v:shape id="_x0000_i1081" type="#_x0000_t75" style="width:64.3pt;height:15.4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4713D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34713D&quot;&gt;&lt;m:oMathPara&gt;&lt;m:oMath&gt;&lt;m:r&gt;&lt;w:rPr&gt;&lt;w:rFonts w:ascii=&quot;Cambria Math&quot; w:fareast=&quot;Times New Roman&quot; w:h-ansi=&quot;Cambria Math&quot;/&gt;&lt;wx:font wx:val=&quot;Cambria Math&quot;/&gt;&lt;w:i/&gt;&lt;/w:rPr&gt;&lt;m:t&gt;g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A&lt;/m:t&gt;&lt;/m:r&gt;&lt;/m:e&gt;&lt;/m:d&gt;&lt;m:r&gt;&lt;w:rPr&gt;&lt;w:rFonts w:ascii=&quot;Cambria Math&quot; w:fareast=&quot;Times New Roman&quot; w:h-ansi=&quot;Cambria Math&quot;/&gt;&lt;wx:font wx:val=&quot;Cambria Math&quot;/&gt;&lt;w:i/&gt;&lt;/w:rPr&gt;&lt;m:t&gt; et g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I&lt;/m:t&gt;&lt;/m:r&gt;&lt;/m:e&gt;&lt;/m:d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101" o:title="" chromakey="white"/>
          </v:shape>
        </w:pict>
      </w:r>
      <w:r w:rsidRPr="0090383A">
        <w:rPr>
          <w:rFonts w:cs="Arial"/>
          <w:sz w:val="26"/>
          <w:szCs w:val="26"/>
        </w:rPr>
        <w:instrText xml:space="preserve"> </w:instrText>
      </w:r>
      <w:r w:rsidRPr="0090383A">
        <w:rPr>
          <w:rFonts w:cs="Arial"/>
          <w:sz w:val="26"/>
          <w:szCs w:val="26"/>
        </w:rPr>
        <w:fldChar w:fldCharType="end"/>
      </w:r>
    </w:p>
    <w:p w:rsidR="007B668B" w:rsidRPr="0090383A" w:rsidRDefault="00010A28" w:rsidP="00C9203E">
      <w:pPr>
        <w:bidi w:val="0"/>
        <w:rPr>
          <w:sz w:val="26"/>
          <w:szCs w:val="26"/>
        </w:rPr>
      </w:pPr>
      <w:r w:rsidRPr="0090383A">
        <w:rPr>
          <w:sz w:val="26"/>
          <w:szCs w:val="26"/>
        </w:rPr>
        <w:t xml:space="preserve">            </w:t>
      </w:r>
      <w:r w:rsidR="007B668B" w:rsidRPr="0090383A">
        <w:rPr>
          <w:sz w:val="26"/>
          <w:szCs w:val="26"/>
        </w:rPr>
        <w:t xml:space="preserve">c)En déduire que le centre Ω  de </w:t>
      </w:r>
      <w:r w:rsidR="00142865" w:rsidRPr="00C9203E">
        <w:rPr>
          <w:noProof/>
          <w:position w:val="-10"/>
          <w:sz w:val="26"/>
          <w:szCs w:val="26"/>
        </w:rPr>
        <w:object w:dxaOrig="220" w:dyaOrig="260">
          <v:shape id="_x0000_i1082" type="#_x0000_t75" style="width:10.3pt;height:12.85pt" o:ole="">
            <v:imagedata r:id="rId102" o:title=""/>
          </v:shape>
          <o:OLEObject Type="Embed" ProgID="Equation.DSMT4" ShapeID="_x0000_i1082" DrawAspect="Content" ObjectID="_1633721730" r:id="rId103"/>
        </w:object>
      </w:r>
      <w:r w:rsidR="007B668B" w:rsidRPr="0090383A">
        <w:rPr>
          <w:sz w:val="26"/>
          <w:szCs w:val="26"/>
        </w:rPr>
        <w:t>est le milieu du segment</w:t>
      </w:r>
      <w:r w:rsidR="00142865" w:rsidRPr="0090383A">
        <w:rPr>
          <w:noProof/>
          <w:position w:val="-14"/>
          <w:sz w:val="26"/>
          <w:szCs w:val="26"/>
        </w:rPr>
        <w:object w:dxaOrig="499" w:dyaOrig="400">
          <v:shape id="_x0000_i1083" type="#_x0000_t75" style="width:25.7pt;height:20.55pt" o:ole="">
            <v:imagedata r:id="rId104" o:title=""/>
          </v:shape>
          <o:OLEObject Type="Embed" ProgID="Equation.DSMT4" ShapeID="_x0000_i1083" DrawAspect="Content" ObjectID="_1633721731" r:id="rId105"/>
        </w:object>
      </w:r>
      <w:r w:rsidR="007B668B" w:rsidRPr="0090383A">
        <w:rPr>
          <w:sz w:val="26"/>
          <w:szCs w:val="26"/>
        </w:rPr>
        <w:t xml:space="preserve"> </w:t>
      </w:r>
    </w:p>
    <w:p w:rsidR="007B668B" w:rsidRPr="0090383A" w:rsidRDefault="007B668B" w:rsidP="00934F4A">
      <w:pPr>
        <w:bidi w:val="0"/>
        <w:rPr>
          <w:rFonts w:cs="Arial"/>
          <w:sz w:val="26"/>
          <w:szCs w:val="26"/>
        </w:rPr>
      </w:pPr>
      <w:r w:rsidRPr="0090383A">
        <w:rPr>
          <w:sz w:val="26"/>
          <w:szCs w:val="26"/>
        </w:rPr>
        <w:t xml:space="preserve">      3) Soit h l’antidéplacement  tel </w:t>
      </w:r>
      <w:r w:rsidR="00010A28" w:rsidRPr="0090383A">
        <w:rPr>
          <w:sz w:val="26"/>
          <w:szCs w:val="26"/>
        </w:rPr>
        <w:t xml:space="preserve">que </w:t>
      </w:r>
      <w:r w:rsidR="00934F4A" w:rsidRPr="0090383A">
        <w:rPr>
          <w:sz w:val="26"/>
          <w:szCs w:val="26"/>
        </w:rPr>
        <w:t>h(A)=C et h(I)=J</w:t>
      </w:r>
    </w:p>
    <w:p w:rsidR="007B668B" w:rsidRPr="0090383A" w:rsidRDefault="007B668B" w:rsidP="00934F4A">
      <w:pPr>
        <w:bidi w:val="0"/>
        <w:rPr>
          <w:rFonts w:cs="Arial"/>
          <w:sz w:val="26"/>
          <w:szCs w:val="26"/>
        </w:rPr>
      </w:pPr>
      <w:r w:rsidRPr="0090383A">
        <w:rPr>
          <w:sz w:val="26"/>
          <w:szCs w:val="26"/>
        </w:rPr>
        <w:t xml:space="preserve">             a) Montrer que </w:t>
      </w:r>
      <w:r w:rsidR="00934F4A" w:rsidRPr="0090383A">
        <w:rPr>
          <w:rFonts w:cs="Arial"/>
          <w:sz w:val="26"/>
          <w:szCs w:val="26"/>
        </w:rPr>
        <w:t>h(B)=D</w:t>
      </w:r>
    </w:p>
    <w:p w:rsidR="007B668B" w:rsidRPr="0090383A" w:rsidRDefault="007B668B" w:rsidP="00934F4A">
      <w:pPr>
        <w:bidi w:val="0"/>
        <w:rPr>
          <w:rFonts w:cs="Arial"/>
          <w:sz w:val="26"/>
          <w:szCs w:val="26"/>
        </w:rPr>
      </w:pPr>
      <w:r w:rsidRPr="0090383A">
        <w:rPr>
          <w:sz w:val="26"/>
          <w:szCs w:val="26"/>
        </w:rPr>
        <w:t xml:space="preserve">             b) Soit</w:t>
      </w:r>
      <w:r w:rsidR="00934F4A" w:rsidRPr="0090383A">
        <w:rPr>
          <w:sz w:val="26"/>
          <w:szCs w:val="26"/>
        </w:rPr>
        <w:t xml:space="preserve"> E=h(C</w:t>
      </w:r>
      <w:r w:rsidR="00C9203E" w:rsidRPr="0090383A">
        <w:rPr>
          <w:sz w:val="26"/>
          <w:szCs w:val="26"/>
        </w:rPr>
        <w:t>)</w:t>
      </w:r>
      <w:r w:rsidRPr="0090383A">
        <w:rPr>
          <w:sz w:val="26"/>
          <w:szCs w:val="26"/>
        </w:rPr>
        <w:fldChar w:fldCharType="begin"/>
      </w:r>
      <w:r w:rsidRPr="0090383A">
        <w:rPr>
          <w:sz w:val="26"/>
          <w:szCs w:val="26"/>
        </w:rPr>
        <w:instrText xml:space="preserve"> QUOTE </w:instrText>
      </w:r>
      <w:r w:rsidR="00142865">
        <w:rPr>
          <w:noProof/>
          <w:position w:val="-6"/>
          <w:sz w:val="26"/>
          <w:szCs w:val="26"/>
        </w:rPr>
        <w:pict>
          <v:shape id="_x0000_i1084" type="#_x0000_t75" style="width:51.45pt;height:15.45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A595C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FA595C&quot;&gt;&lt;m:oMathPara&gt;&lt;m:oMath&gt;&lt;m:r&gt;&lt;w:rPr&gt;&lt;w:rFonts w:ascii=&quot;Cambria Math&quot; w:fareast=&quot;Times New Roman&quot; w:h-ansi=&quot;Cambria Math&quot;/&gt;&lt;wx:font wx:val=&quot;Cambria Math&quot;/&gt;&lt;w:i/&gt;&lt;/w:rPr&gt;&lt;m:t&gt;E=h&lt;/m:t&gt;&lt;/m:r&gt;&lt;m:d&gt;&lt;m:dPr&gt;&lt;m:ctrlPr&gt;&lt;w:rPr&gt;&lt;w:rFonts w:ascii=&quot;Cambria Math&quot; w:fareast=&quot;Times New Roman&quot; w:h-ansi=&quot;Cambria Math&quot;/&gt;&lt;wx:font wx:val=&quot;Cambria Math&quot;/&gt;&lt;w:i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C&lt;/m:t&gt;&lt;/m:r&gt;&lt;/m:e&gt;&lt;/m:d&gt;&lt;m:r&gt;&lt;w:rPr&gt;&lt;w:rFonts w:ascii=&quot;Cambria Math&quot; w:fareast=&quot;Times New Roman&quot; w:h-ansi=&quot;Cambria Math&quot;/&gt;&lt;wx:font wx:val=&quot;Cambria Math&quot;/&gt;&lt;w:i/&gt;&lt;/w:rPr&gt;&lt;m:t&gt;.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106" o:title="" chromakey="white"/>
          </v:shape>
        </w:pict>
      </w:r>
      <w:r w:rsidRPr="0090383A">
        <w:rPr>
          <w:sz w:val="26"/>
          <w:szCs w:val="26"/>
        </w:rPr>
        <w:instrText xml:space="preserve"> </w:instrText>
      </w:r>
      <w:r w:rsidRPr="0090383A">
        <w:rPr>
          <w:sz w:val="26"/>
          <w:szCs w:val="26"/>
        </w:rPr>
        <w:fldChar w:fldCharType="separate"/>
      </w:r>
      <w:r w:rsidR="00934F4A" w:rsidRPr="0090383A">
        <w:rPr>
          <w:position w:val="-6"/>
          <w:sz w:val="26"/>
          <w:szCs w:val="26"/>
        </w:rPr>
        <w:t>.</w:t>
      </w:r>
      <w:r w:rsidRPr="0090383A">
        <w:rPr>
          <w:sz w:val="26"/>
          <w:szCs w:val="26"/>
        </w:rPr>
        <w:fldChar w:fldCharType="end"/>
      </w:r>
      <w:r w:rsidRPr="0090383A">
        <w:rPr>
          <w:sz w:val="26"/>
          <w:szCs w:val="26"/>
        </w:rPr>
        <w:t xml:space="preserve"> Montrer que</w:t>
      </w:r>
      <w:r w:rsidR="00934F4A" w:rsidRPr="0090383A">
        <w:rPr>
          <w:sz w:val="26"/>
          <w:szCs w:val="26"/>
        </w:rPr>
        <w:t xml:space="preserve"> DJ=DE et que </w:t>
      </w:r>
      <w:r w:rsidR="00142865" w:rsidRPr="0090383A">
        <w:rPr>
          <w:noProof/>
          <w:position w:val="-32"/>
          <w:sz w:val="26"/>
          <w:szCs w:val="26"/>
        </w:rPr>
        <w:object w:dxaOrig="1939" w:dyaOrig="760">
          <v:shape id="_x0000_i1085" type="#_x0000_t75" style="width:97.7pt;height:38.55pt" o:ole="">
            <v:imagedata r:id="rId107" o:title=""/>
          </v:shape>
          <o:OLEObject Type="Embed" ProgID="Equation.DSMT4" ShapeID="_x0000_i1085" DrawAspect="Content" ObjectID="_1633721732" r:id="rId108"/>
        </w:object>
      </w:r>
      <w:r w:rsidRPr="0090383A">
        <w:rPr>
          <w:sz w:val="26"/>
          <w:szCs w:val="26"/>
        </w:rPr>
        <w:t xml:space="preserve"> </w:t>
      </w:r>
      <w:r w:rsidRPr="0090383A">
        <w:rPr>
          <w:rFonts w:cs="Arial"/>
          <w:sz w:val="26"/>
          <w:szCs w:val="26"/>
        </w:rPr>
        <w:fldChar w:fldCharType="begin"/>
      </w:r>
      <w:r w:rsidRPr="0090383A">
        <w:rPr>
          <w:rFonts w:cs="Arial"/>
          <w:sz w:val="26"/>
          <w:szCs w:val="26"/>
        </w:rPr>
        <w:instrText xml:space="preserve"> QUOTE </w:instrText>
      </w:r>
      <w:r w:rsidR="00142865">
        <w:rPr>
          <w:noProof/>
          <w:position w:val="-14"/>
          <w:sz w:val="26"/>
          <w:szCs w:val="26"/>
        </w:rPr>
        <w:pict>
          <v:shape id="_x0000_i1086" type="#_x0000_t75" style="width:174.85pt;height:18pt" equationxml="&lt;?xml version=&quot;1.0&quot; encoding=&quot;UTF-8&quot; standalone=&quot;yes&quot;?&gt;&#13;&#13;&#10;&lt;?mso-application progid=&quot;Word.Document&quot;?&gt;&#13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5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6407C&quot;/&gt;&lt;wsp:rsid wsp:val=&quot;000263AA&quot;/&gt;&lt;wsp:rsid wsp:val=&quot;00036696&quot;/&gt;&lt;wsp:rsid wsp:val=&quot;00036A29&quot;/&gt;&lt;wsp:rsid wsp:val=&quot;00043688&quot;/&gt;&lt;wsp:rsid wsp:val=&quot;00055F6F&quot;/&gt;&lt;wsp:rsid wsp:val=&quot;00057F76&quot;/&gt;&lt;wsp:rsid wsp:val=&quot;000619B3&quot;/&gt;&lt;wsp:rsid wsp:val=&quot;000916EE&quot;/&gt;&lt;wsp:rsid wsp:val=&quot;000C6721&quot;/&gt;&lt;wsp:rsid wsp:val=&quot;000D2B7D&quot;/&gt;&lt;wsp:rsid wsp:val=&quot;000D3E8D&quot;/&gt;&lt;wsp:rsid wsp:val=&quot;000E5897&quot;/&gt;&lt;wsp:rsid wsp:val=&quot;000F4F05&quot;/&gt;&lt;wsp:rsid wsp:val=&quot;00100ACA&quot;/&gt;&lt;wsp:rsid wsp:val=&quot;00124B3F&quot;/&gt;&lt;wsp:rsid wsp:val=&quot;00140580&quot;/&gt;&lt;wsp:rsid wsp:val=&quot;0015084D&quot;/&gt;&lt;wsp:rsid wsp:val=&quot;0015308A&quot;/&gt;&lt;wsp:rsid wsp:val=&quot;00174FE3&quot;/&gt;&lt;wsp:rsid wsp:val=&quot;001837AD&quot;/&gt;&lt;wsp:rsid wsp:val=&quot;0019173F&quot;/&gt;&lt;wsp:rsid wsp:val=&quot;001921BB&quot;/&gt;&lt;wsp:rsid wsp:val=&quot;001A1A0B&quot;/&gt;&lt;wsp:rsid wsp:val=&quot;001A59C9&quot;/&gt;&lt;wsp:rsid wsp:val=&quot;001A5F14&quot;/&gt;&lt;wsp:rsid wsp:val=&quot;001C771B&quot;/&gt;&lt;wsp:rsid wsp:val=&quot;001D0548&quot;/&gt;&lt;wsp:rsid wsp:val=&quot;001D41E3&quot;/&gt;&lt;wsp:rsid wsp:val=&quot;001E0BDB&quot;/&gt;&lt;wsp:rsid wsp:val=&quot;001F3F45&quot;/&gt;&lt;wsp:rsid wsp:val=&quot;00201DC0&quot;/&gt;&lt;wsp:rsid wsp:val=&quot;00215A0D&quot;/&gt;&lt;wsp:rsid wsp:val=&quot;002170AA&quot;/&gt;&lt;wsp:rsid wsp:val=&quot;0022168F&quot;/&gt;&lt;wsp:rsid wsp:val=&quot;002233C0&quot;/&gt;&lt;wsp:rsid wsp:val=&quot;00237ADC&quot;/&gt;&lt;wsp:rsid wsp:val=&quot;002436D0&quot;/&gt;&lt;wsp:rsid wsp:val=&quot;0026199A&quot;/&gt;&lt;wsp:rsid wsp:val=&quot;002624B1&quot;/&gt;&lt;wsp:rsid wsp:val=&quot;00265507&quot;/&gt;&lt;wsp:rsid wsp:val=&quot;00266071&quot;/&gt;&lt;wsp:rsid wsp:val=&quot;00270EAD&quot;/&gt;&lt;wsp:rsid wsp:val=&quot;0027272E&quot;/&gt;&lt;wsp:rsid wsp:val=&quot;00276894&quot;/&gt;&lt;wsp:rsid wsp:val=&quot;002A0FCC&quot;/&gt;&lt;wsp:rsid wsp:val=&quot;002A442F&quot;/&gt;&lt;wsp:rsid wsp:val=&quot;002A45DA&quot;/&gt;&lt;wsp:rsid wsp:val=&quot;002B344D&quot;/&gt;&lt;wsp:rsid wsp:val=&quot;002E3ECD&quot;/&gt;&lt;wsp:rsid wsp:val=&quot;002F62BD&quot;/&gt;&lt;wsp:rsid wsp:val=&quot;0031415C&quot;/&gt;&lt;wsp:rsid wsp:val=&quot;00314FFB&quot;/&gt;&lt;wsp:rsid wsp:val=&quot;0031575E&quot;/&gt;&lt;wsp:rsid wsp:val=&quot;00330B8B&quot;/&gt;&lt;wsp:rsid wsp:val=&quot;00340DF9&quot;/&gt;&lt;wsp:rsid wsp:val=&quot;00354CD4&quot;/&gt;&lt;wsp:rsid wsp:val=&quot;003557E5&quot;/&gt;&lt;wsp:rsid wsp:val=&quot;00361269&quot;/&gt;&lt;wsp:rsid wsp:val=&quot;003722DE&quot;/&gt;&lt;wsp:rsid wsp:val=&quot;00372957&quot;/&gt;&lt;wsp:rsid wsp:val=&quot;003759E2&quot;/&gt;&lt;wsp:rsid wsp:val=&quot;003902B8&quot;/&gt;&lt;wsp:rsid wsp:val=&quot;00393268&quot;/&gt;&lt;wsp:rsid wsp:val=&quot;00397E68&quot;/&gt;&lt;wsp:rsid wsp:val=&quot;003A66F1&quot;/&gt;&lt;wsp:rsid wsp:val=&quot;003B0BA7&quot;/&gt;&lt;wsp:rsid wsp:val=&quot;003C0D7F&quot;/&gt;&lt;wsp:rsid wsp:val=&quot;003C2686&quot;/&gt;&lt;wsp:rsid wsp:val=&quot;003C2A7C&quot;/&gt;&lt;wsp:rsid wsp:val=&quot;003C3047&quot;/&gt;&lt;wsp:rsid wsp:val=&quot;003C7B75&quot;/&gt;&lt;wsp:rsid wsp:val=&quot;003D061B&quot;/&gt;&lt;wsp:rsid wsp:val=&quot;003D6C4F&quot;/&gt;&lt;wsp:rsid wsp:val=&quot;003E24F3&quot;/&gt;&lt;wsp:rsid wsp:val=&quot;003E778F&quot;/&gt;&lt;wsp:rsid wsp:val=&quot;003F5E73&quot;/&gt;&lt;wsp:rsid wsp:val=&quot;00413691&quot;/&gt;&lt;wsp:rsid wsp:val=&quot;00413B22&quot;/&gt;&lt;wsp:rsid wsp:val=&quot;004164D4&quot;/&gt;&lt;wsp:rsid wsp:val=&quot;004209DD&quot;/&gt;&lt;wsp:rsid wsp:val=&quot;00424193&quot;/&gt;&lt;wsp:rsid wsp:val=&quot;00433962&quot;/&gt;&lt;wsp:rsid wsp:val=&quot;004424C3&quot;/&gt;&lt;wsp:rsid wsp:val=&quot;00442691&quot;/&gt;&lt;wsp:rsid wsp:val=&quot;00451E44&quot;/&gt;&lt;wsp:rsid wsp:val=&quot;0046039A&quot;/&gt;&lt;wsp:rsid wsp:val=&quot;00467EDC&quot;/&gt;&lt;wsp:rsid wsp:val=&quot;00480AF5&quot;/&gt;&lt;wsp:rsid wsp:val=&quot;004933A7&quot;/&gt;&lt;wsp:rsid wsp:val=&quot;004B31E8&quot;/&gt;&lt;wsp:rsid wsp:val=&quot;004D5C85&quot;/&gt;&lt;wsp:rsid wsp:val=&quot;004E0E86&quot;/&gt;&lt;wsp:rsid wsp:val=&quot;004E2A40&quot;/&gt;&lt;wsp:rsid wsp:val=&quot;004E5105&quot;/&gt;&lt;wsp:rsid wsp:val=&quot;004E78A1&quot;/&gt;&lt;wsp:rsid wsp:val=&quot;00507756&quot;/&gt;&lt;wsp:rsid wsp:val=&quot;00515452&quot;/&gt;&lt;wsp:rsid wsp:val=&quot;00520841&quot;/&gt;&lt;wsp:rsid wsp:val=&quot;00527506&quot;/&gt;&lt;wsp:rsid wsp:val=&quot;00530C1C&quot;/&gt;&lt;wsp:rsid wsp:val=&quot;00582C2A&quot;/&gt;&lt;wsp:rsid wsp:val=&quot;00585F35&quot;/&gt;&lt;wsp:rsid wsp:val=&quot;00586C3B&quot;/&gt;&lt;wsp:rsid wsp:val=&quot;005873CB&quot;/&gt;&lt;wsp:rsid wsp:val=&quot;00591172&quot;/&gt;&lt;wsp:rsid wsp:val=&quot;005B5837&quot;/&gt;&lt;wsp:rsid wsp:val=&quot;005C08BB&quot;/&gt;&lt;wsp:rsid wsp:val=&quot;005C6979&quot;/&gt;&lt;wsp:rsid wsp:val=&quot;005D067E&quot;/&gt;&lt;wsp:rsid wsp:val=&quot;005D0F0D&quot;/&gt;&lt;wsp:rsid wsp:val=&quot;005F24E0&quot;/&gt;&lt;wsp:rsid wsp:val=&quot;005F6CFD&quot;/&gt;&lt;wsp:rsid wsp:val=&quot;00612563&quot;/&gt;&lt;wsp:rsid wsp:val=&quot;00626CE9&quot;/&gt;&lt;wsp:rsid wsp:val=&quot;00631E5A&quot;/&gt;&lt;wsp:rsid wsp:val=&quot;00635246&quot;/&gt;&lt;wsp:rsid wsp:val=&quot;00650974&quot;/&gt;&lt;wsp:rsid wsp:val=&quot;006649C7&quot;/&gt;&lt;wsp:rsid wsp:val=&quot;00673EA9&quot;/&gt;&lt;wsp:rsid wsp:val=&quot;006755E4&quot;/&gt;&lt;wsp:rsid wsp:val=&quot;0068191F&quot;/&gt;&lt;wsp:rsid wsp:val=&quot;006867EE&quot;/&gt;&lt;wsp:rsid wsp:val=&quot;006B2779&quot;/&gt;&lt;wsp:rsid wsp:val=&quot;006C33A8&quot;/&gt;&lt;wsp:rsid wsp:val=&quot;006C4E31&quot;/&gt;&lt;wsp:rsid wsp:val=&quot;006F64E6&quot;/&gt;&lt;wsp:rsid wsp:val=&quot;007035A1&quot;/&gt;&lt;wsp:rsid wsp:val=&quot;00710874&quot;/&gt;&lt;wsp:rsid wsp:val=&quot;00716F39&quot;/&gt;&lt;wsp:rsid wsp:val=&quot;00726C15&quot;/&gt;&lt;wsp:rsid wsp:val=&quot;00727CBC&quot;/&gt;&lt;wsp:rsid wsp:val=&quot;00730D0F&quot;/&gt;&lt;wsp:rsid wsp:val=&quot;007336FF&quot;/&gt;&lt;wsp:rsid wsp:val=&quot;00735FA2&quot;/&gt;&lt;wsp:rsid wsp:val=&quot;00736459&quot;/&gt;&lt;wsp:rsid wsp:val=&quot;00743276&quot;/&gt;&lt;wsp:rsid wsp:val=&quot;007523C1&quot;/&gt;&lt;wsp:rsid wsp:val=&quot;007672AD&quot;/&gt;&lt;wsp:rsid wsp:val=&quot;00767F7F&quot;/&gt;&lt;wsp:rsid wsp:val=&quot;00776048&quot;/&gt;&lt;wsp:rsid wsp:val=&quot;00782467&quot;/&gt;&lt;wsp:rsid wsp:val=&quot;00785316&quot;/&gt;&lt;wsp:rsid wsp:val=&quot;00786D79&quot;/&gt;&lt;wsp:rsid wsp:val=&quot;007C2FB3&quot;/&gt;&lt;wsp:rsid wsp:val=&quot;007C3FD6&quot;/&gt;&lt;wsp:rsid wsp:val=&quot;007C4CAF&quot;/&gt;&lt;wsp:rsid wsp:val=&quot;007C53AE&quot;/&gt;&lt;wsp:rsid wsp:val=&quot;007C5C38&quot;/&gt;&lt;wsp:rsid wsp:val=&quot;007C7072&quot;/&gt;&lt;wsp:rsid wsp:val=&quot;007E40F3&quot;/&gt;&lt;wsp:rsid wsp:val=&quot;007E6F65&quot;/&gt;&lt;wsp:rsid wsp:val=&quot;007F6422&quot;/&gt;&lt;wsp:rsid wsp:val=&quot;00800156&quot;/&gt;&lt;wsp:rsid wsp:val=&quot;00815BFA&quot;/&gt;&lt;wsp:rsid wsp:val=&quot;00816AE2&quot;/&gt;&lt;wsp:rsid wsp:val=&quot;0082475F&quot;/&gt;&lt;wsp:rsid wsp:val=&quot;00837631&quot;/&gt;&lt;wsp:rsid wsp:val=&quot;008540E1&quot;/&gt;&lt;wsp:rsid wsp:val=&quot;0085782B&quot;/&gt;&lt;wsp:rsid wsp:val=&quot;0086181E&quot;/&gt;&lt;wsp:rsid wsp:val=&quot;008649F7&quot;/&gt;&lt;wsp:rsid wsp:val=&quot;00873AA7&quot;/&gt;&lt;wsp:rsid wsp:val=&quot;008851A1&quot;/&gt;&lt;wsp:rsid wsp:val=&quot;0088726D&quot;/&gt;&lt;wsp:rsid wsp:val=&quot;00887794&quot;/&gt;&lt;wsp:rsid wsp:val=&quot;008A7D35&quot;/&gt;&lt;wsp:rsid wsp:val=&quot;008B1624&quot;/&gt;&lt;wsp:rsid wsp:val=&quot;008B6120&quot;/&gt;&lt;wsp:rsid wsp:val=&quot;008C0DF5&quot;/&gt;&lt;wsp:rsid wsp:val=&quot;008D710C&quot;/&gt;&lt;wsp:rsid wsp:val=&quot;008E0A5C&quot;/&gt;&lt;wsp:rsid wsp:val=&quot;00904F74&quot;/&gt;&lt;wsp:rsid wsp:val=&quot;00906263&quot;/&gt;&lt;wsp:rsid wsp:val=&quot;009074F0&quot;/&gt;&lt;wsp:rsid wsp:val=&quot;00923A9B&quot;/&gt;&lt;wsp:rsid wsp:val=&quot;0093075B&quot;/&gt;&lt;wsp:rsid wsp:val=&quot;00940BA1&quot;/&gt;&lt;wsp:rsid wsp:val=&quot;00944C8C&quot;/&gt;&lt;wsp:rsid wsp:val=&quot;009456F1&quot;/&gt;&lt;wsp:rsid wsp:val=&quot;00950972&quot;/&gt;&lt;wsp:rsid wsp:val=&quot;00952B62&quot;/&gt;&lt;wsp:rsid wsp:val=&quot;00957A32&quot;/&gt;&lt;wsp:rsid wsp:val=&quot;00957D76&quot;/&gt;&lt;wsp:rsid wsp:val=&quot;009668E7&quot;/&gt;&lt;wsp:rsid wsp:val=&quot;0097689F&quot;/&gt;&lt;wsp:rsid wsp:val=&quot;00992DD9&quot;/&gt;&lt;wsp:rsid wsp:val=&quot;009A60F5&quot;/&gt;&lt;wsp:rsid wsp:val=&quot;009C5F07&quot;/&gt;&lt;wsp:rsid wsp:val=&quot;009D2F84&quot;/&gt;&lt;wsp:rsid wsp:val=&quot;009F5063&quot;/&gt;&lt;wsp:rsid wsp:val=&quot;00A11070&quot;/&gt;&lt;wsp:rsid wsp:val=&quot;00A162C0&quot;/&gt;&lt;wsp:rsid wsp:val=&quot;00A35D85&quot;/&gt;&lt;wsp:rsid wsp:val=&quot;00A40D05&quot;/&gt;&lt;wsp:rsid wsp:val=&quot;00A4777E&quot;/&gt;&lt;wsp:rsid wsp:val=&quot;00A53489&quot;/&gt;&lt;wsp:rsid wsp:val=&quot;00A62E2F&quot;/&gt;&lt;wsp:rsid wsp:val=&quot;00A745A8&quot;/&gt;&lt;wsp:rsid wsp:val=&quot;00A75249&quot;/&gt;&lt;wsp:rsid wsp:val=&quot;00A779B8&quot;/&gt;&lt;wsp:rsid wsp:val=&quot;00A94A7E&quot;/&gt;&lt;wsp:rsid wsp:val=&quot;00A96E9D&quot;/&gt;&lt;wsp:rsid wsp:val=&quot;00AD4704&quot;/&gt;&lt;wsp:rsid wsp:val=&quot;00AD658B&quot;/&gt;&lt;wsp:rsid wsp:val=&quot;00AE19D3&quot;/&gt;&lt;wsp:rsid wsp:val=&quot;00AE1F7B&quot;/&gt;&lt;wsp:rsid wsp:val=&quot;00AE43DD&quot;/&gt;&lt;wsp:rsid wsp:val=&quot;00B2618A&quot;/&gt;&lt;wsp:rsid wsp:val=&quot;00B3010D&quot;/&gt;&lt;wsp:rsid wsp:val=&quot;00B302DB&quot;/&gt;&lt;wsp:rsid wsp:val=&quot;00B305E2&quot;/&gt;&lt;wsp:rsid wsp:val=&quot;00B31ECA&quot;/&gt;&lt;wsp:rsid wsp:val=&quot;00B37F68&quot;/&gt;&lt;wsp:rsid wsp:val=&quot;00B420AA&quot;/&gt;&lt;wsp:rsid wsp:val=&quot;00B5144B&quot;/&gt;&lt;wsp:rsid wsp:val=&quot;00B6024C&quot;/&gt;&lt;wsp:rsid wsp:val=&quot;00B75557&quot;/&gt;&lt;wsp:rsid wsp:val=&quot;00B97442&quot;/&gt;&lt;wsp:rsid wsp:val=&quot;00BA4E51&quot;/&gt;&lt;wsp:rsid wsp:val=&quot;00BC040B&quot;/&gt;&lt;wsp:rsid wsp:val=&quot;00BC2966&quot;/&gt;&lt;wsp:rsid wsp:val=&quot;00BD00FE&quot;/&gt;&lt;wsp:rsid wsp:val=&quot;00C04F3C&quot;/&gt;&lt;wsp:rsid wsp:val=&quot;00C130A1&quot;/&gt;&lt;wsp:rsid wsp:val=&quot;00C16D2A&quot;/&gt;&lt;wsp:rsid wsp:val=&quot;00C30954&quot;/&gt;&lt;wsp:rsid wsp:val=&quot;00C42F1D&quot;/&gt;&lt;wsp:rsid wsp:val=&quot;00C463FD&quot;/&gt;&lt;wsp:rsid wsp:val=&quot;00C46810&quot;/&gt;&lt;wsp:rsid wsp:val=&quot;00C57EF1&quot;/&gt;&lt;wsp:rsid wsp:val=&quot;00C60FD2&quot;/&gt;&lt;wsp:rsid wsp:val=&quot;00C65C5B&quot;/&gt;&lt;wsp:rsid wsp:val=&quot;00C805AD&quot;/&gt;&lt;wsp:rsid wsp:val=&quot;00C959DE&quot;/&gt;&lt;wsp:rsid wsp:val=&quot;00CB0FBA&quot;/&gt;&lt;wsp:rsid wsp:val=&quot;00CC4396&quot;/&gt;&lt;wsp:rsid wsp:val=&quot;00CC70DC&quot;/&gt;&lt;wsp:rsid wsp:val=&quot;00CD0BD2&quot;/&gt;&lt;wsp:rsid wsp:val=&quot;00CE09C9&quot;/&gt;&lt;wsp:rsid wsp:val=&quot;00CE21B2&quot;/&gt;&lt;wsp:rsid wsp:val=&quot;00CF0496&quot;/&gt;&lt;wsp:rsid wsp:val=&quot;00CF38B5&quot;/&gt;&lt;wsp:rsid wsp:val=&quot;00D02CCF&quot;/&gt;&lt;wsp:rsid wsp:val=&quot;00D16094&quot;/&gt;&lt;wsp:rsid wsp:val=&quot;00D202CD&quot;/&gt;&lt;wsp:rsid wsp:val=&quot;00D25238&quot;/&gt;&lt;wsp:rsid wsp:val=&quot;00D42DC1&quot;/&gt;&lt;wsp:rsid wsp:val=&quot;00D47900&quot;/&gt;&lt;wsp:rsid wsp:val=&quot;00D536AA&quot;/&gt;&lt;wsp:rsid wsp:val=&quot;00D72249&quot;/&gt;&lt;wsp:rsid wsp:val=&quot;00D727FB&quot;/&gt;&lt;wsp:rsid wsp:val=&quot;00D818EA&quot;/&gt;&lt;wsp:rsid wsp:val=&quot;00D90EFC&quot;/&gt;&lt;wsp:rsid wsp:val=&quot;00D93252&quot;/&gt;&lt;wsp:rsid wsp:val=&quot;00D934A8&quot;/&gt;&lt;wsp:rsid wsp:val=&quot;00D9440C&quot;/&gt;&lt;wsp:rsid wsp:val=&quot;00D979A7&quot;/&gt;&lt;wsp:rsid wsp:val=&quot;00DA158B&quot;/&gt;&lt;wsp:rsid wsp:val=&quot;00DA18D0&quot;/&gt;&lt;wsp:rsid wsp:val=&quot;00DA2A15&quot;/&gt;&lt;wsp:rsid wsp:val=&quot;00DC3C4D&quot;/&gt;&lt;wsp:rsid wsp:val=&quot;00DC7E64&quot;/&gt;&lt;wsp:rsid wsp:val=&quot;00DD1214&quot;/&gt;&lt;wsp:rsid wsp:val=&quot;00E2300E&quot;/&gt;&lt;wsp:rsid wsp:val=&quot;00E241F8&quot;/&gt;&lt;wsp:rsid wsp:val=&quot;00E25CE6&quot;/&gt;&lt;wsp:rsid wsp:val=&quot;00E37DAE&quot;/&gt;&lt;wsp:rsid wsp:val=&quot;00E6407C&quot;/&gt;&lt;wsp:rsid wsp:val=&quot;00E80342&quot;/&gt;&lt;wsp:rsid wsp:val=&quot;00E83697&quot;/&gt;&lt;wsp:rsid wsp:val=&quot;00E91CF2&quot;/&gt;&lt;wsp:rsid wsp:val=&quot;00EA20ED&quot;/&gt;&lt;wsp:rsid wsp:val=&quot;00EA338E&quot;/&gt;&lt;wsp:rsid wsp:val=&quot;00EA4EE5&quot;/&gt;&lt;wsp:rsid wsp:val=&quot;00EA78EC&quot;/&gt;&lt;wsp:rsid wsp:val=&quot;00EB0072&quot;/&gt;&lt;wsp:rsid wsp:val=&quot;00EB37E7&quot;/&gt;&lt;wsp:rsid wsp:val=&quot;00EC7833&quot;/&gt;&lt;wsp:rsid wsp:val=&quot;00EF02A5&quot;/&gt;&lt;wsp:rsid wsp:val=&quot;00EF2214&quot;/&gt;&lt;wsp:rsid wsp:val=&quot;00EF2883&quot;/&gt;&lt;wsp:rsid wsp:val=&quot;00EF2940&quot;/&gt;&lt;wsp:rsid wsp:val=&quot;00F11E48&quot;/&gt;&lt;wsp:rsid wsp:val=&quot;00F12B30&quot;/&gt;&lt;wsp:rsid wsp:val=&quot;00F1322C&quot;/&gt;&lt;wsp:rsid wsp:val=&quot;00F255EA&quot;/&gt;&lt;wsp:rsid wsp:val=&quot;00F342AE&quot;/&gt;&lt;wsp:rsid wsp:val=&quot;00F45ECD&quot;/&gt;&lt;wsp:rsid wsp:val=&quot;00F53C6C&quot;/&gt;&lt;wsp:rsid wsp:val=&quot;00F605A9&quot;/&gt;&lt;wsp:rsid wsp:val=&quot;00F61595&quot;/&gt;&lt;wsp:rsid wsp:val=&quot;00F74484&quot;/&gt;&lt;wsp:rsid wsp:val=&quot;00F877F9&quot;/&gt;&lt;wsp:rsid wsp:val=&quot;00FB4E16&quot;/&gt;&lt;wsp:rsid wsp:val=&quot;00FC2726&quot;/&gt;&lt;wsp:rsid wsp:val=&quot;00FE452D&quot;/&gt;&lt;wsp:rsid wsp:val=&quot;00FF26A0&quot;/&gt;&lt;wsp:rsid wsp:val=&quot;00FF716C&quot;/&gt;&lt;/wsp:rsids&gt;&lt;/w:docPr&gt;&lt;w:body&gt;&lt;w:p wsp:rsidR=&quot;00000000&quot; wsp:rsidRDefault=&quot;00735FA2&quot;&gt;&lt;m:oMathPara&gt;&lt;m:oMath&gt;&lt;m:r&gt;&lt;w:rPr&gt;&lt;w:rFonts w:ascii=&quot;Cambria Math&quot; w:fareast=&quot;Times New Roman&quot; w:h-ansi=&quot;Cambria Math&quot;/&gt;&lt;wx:font wx:val=&quot;Cambria Math&quot;/&gt;&lt;w:i/&gt;&lt;/w:rPr&gt;&lt;m:t&gt;DJ=DE et que &lt;/m:t&gt;&lt;/m:r&gt;&lt;m:d&gt;&lt;m:dPr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dPr&gt;&lt;m:e&gt;&lt;m:acc&gt;&lt;m:accPr&gt;&lt;m:chr m:val=&quot;âƒ—&quot;/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accPr&gt;&lt;m:e&gt;&lt;m:r&gt;&lt;w:rPr&gt;&lt;w:rFonts w:ascii=&quot;Cambria Math&quot; w:fareast=&quot;Times New Roman&quot; w:h-ansi=&quot;Cambria Math&quot;/&gt;&lt;wx:font wx:val=&quot;Cambria Math&quot;/&gt;&lt;w:i/&gt;&lt;/w:rPr&gt;&lt;m:t&gt;DJ&lt;/m:t&gt;&lt;/m:r&gt;&lt;/m:e&gt;&lt;/m:acc&gt;&lt;m:r&gt;&lt;w:rPr&gt;&lt;w:rFonts w:ascii=&quot;Cambria Math&quot; w:fareast=&quot;Times New Roman&quot; w:h-ansi=&quot;Cambria Math&quot;/&gt;&lt;wx:font wx:val=&quot;Cambria Math&quot;/&gt;&lt;w:i/&gt;&lt;/w:rPr&gt;&lt;m:t&gt;,&lt;/m:t&gt;&lt;/m:r&gt;&lt;m:acc&gt;&lt;m:accPr&gt;&lt;m:chr m:val=&quot;âƒ—&quot;/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accPr&gt;&lt;m:e&gt;&lt;m:r&gt;&lt;w:rPr&gt;&lt;w:rFonts w:ascii=&quot;Cambria Math&quot; w:fareast=&quot;Times New Roman&quot; w:h-ansi=&quot;Cambria Math&quot;/&gt;&lt;wx:font wx:val=&quot;Cambria Math&quot;/&gt;&lt;w:i/&gt;&lt;/w:rPr&gt;&lt;m:t&gt;DE&lt;/m:t&gt;&lt;/m:r&gt;&lt;/m:e&gt;&lt;/m:acc&gt;&lt;/m:e&gt;&lt;/m:d&gt;&lt;m:r&gt;&lt;w:rPr&gt;&lt;w:rFonts w:ascii=&quot;Cambria Math&quot; w:fareast=&quot;Times New Roman&quot; w:h-ansi=&quot;Cambria Math&quot;/&gt;&lt;wx:font wx:val=&quot;Cambria Math&quot;/&gt;&lt;w:i/&gt;&lt;/w:rPr&gt;&lt;m:t&gt;â‰¡&lt;/m:t&gt;&lt;/m:r&gt;&lt;m:f&gt;&lt;m:fPr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Ï€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/m:den&gt;&lt;/m:f&gt;&lt;m:d&gt;&lt;m:dPr&gt;&lt;m:begChr m:val=&quot;[&quot;/&gt;&lt;m:endChr m:val=&quot;]&quot;/&gt;&lt;m:ctrlPr&gt;&lt;w:rPr&gt;&lt;w:rFonts w:ascii=&quot;Cambria Math&quot; w:fareast=&quot;Times New Roman&quot; w:h-ansi=&quot;Cambria Math&quot; w:cs=&quot;Arial&quot;/&gt;&lt;wx:font wx:val=&quot;Cambria Math&quot;/&gt;&lt;w:i/&gt;&lt;w:sz w:val=&quot;22&quot;/&gt;&lt;w:sz-cs w:val=&quot;22&quot;/&gt;&lt;/w:rPr&gt;&lt;/m:ctrlPr&gt;&lt;/m:dPr&gt;&lt;m:e&gt;&lt;m:r&gt;&lt;w:rPr&gt;&lt;w:rFonts w:ascii=&quot;Cambria Math&quot; w:fareast=&quot;Times New Roman&quot; w:h-ansi=&quot;Cambria Math&quot;/&gt;&lt;wx:font wx:val=&quot;Cambria Math&quot;/&gt;&lt;w:i/&gt;&lt;/w:rPr&gt;&lt;m:t&gt;2Ï€&lt;/m:t&gt;&lt;/m:r&gt;&lt;/m:e&gt;&lt;/m:d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109" o:title="" chromakey="white"/>
          </v:shape>
        </w:pict>
      </w:r>
      <w:r w:rsidRPr="0090383A">
        <w:rPr>
          <w:rFonts w:cs="Arial"/>
          <w:sz w:val="26"/>
          <w:szCs w:val="26"/>
        </w:rPr>
        <w:instrText xml:space="preserve"> </w:instrText>
      </w:r>
      <w:r w:rsidRPr="0090383A">
        <w:rPr>
          <w:rFonts w:cs="Arial"/>
          <w:sz w:val="26"/>
          <w:szCs w:val="26"/>
        </w:rPr>
        <w:fldChar w:fldCharType="end"/>
      </w:r>
    </w:p>
    <w:p w:rsidR="007B668B" w:rsidRPr="0090383A" w:rsidRDefault="007B668B" w:rsidP="00934F4A">
      <w:pPr>
        <w:bidi w:val="0"/>
        <w:rPr>
          <w:rFonts w:cs="Arial"/>
          <w:sz w:val="26"/>
          <w:szCs w:val="26"/>
        </w:rPr>
      </w:pPr>
      <w:r w:rsidRPr="0090383A">
        <w:rPr>
          <w:sz w:val="26"/>
          <w:szCs w:val="26"/>
        </w:rPr>
        <w:t xml:space="preserve">             c) En déduire que D est le milieu du segment </w:t>
      </w:r>
      <w:r w:rsidR="00142865" w:rsidRPr="0090383A">
        <w:rPr>
          <w:noProof/>
          <w:position w:val="-14"/>
          <w:sz w:val="26"/>
          <w:szCs w:val="26"/>
        </w:rPr>
        <w:object w:dxaOrig="560" w:dyaOrig="400">
          <v:shape id="_x0000_i1087" type="#_x0000_t75" style="width:28.3pt;height:20.55pt" o:ole="">
            <v:imagedata r:id="rId110" o:title=""/>
          </v:shape>
          <o:OLEObject Type="Embed" ProgID="Equation.DSMT4" ShapeID="_x0000_i1087" DrawAspect="Content" ObjectID="_1633721733" r:id="rId111"/>
        </w:object>
      </w:r>
    </w:p>
    <w:p w:rsidR="007B668B" w:rsidRPr="0090383A" w:rsidRDefault="007B668B" w:rsidP="00934F4A">
      <w:pPr>
        <w:bidi w:val="0"/>
        <w:ind w:left="1276" w:hanging="1276"/>
        <w:rPr>
          <w:sz w:val="26"/>
          <w:szCs w:val="26"/>
        </w:rPr>
      </w:pPr>
      <w:r w:rsidRPr="0090383A">
        <w:rPr>
          <w:sz w:val="26"/>
          <w:szCs w:val="26"/>
        </w:rPr>
        <w:t xml:space="preserve">             d) Montrer alors  que h est une symétrie glissante </w:t>
      </w:r>
      <w:r w:rsidR="00976E5C" w:rsidRPr="0090383A">
        <w:rPr>
          <w:sz w:val="26"/>
          <w:szCs w:val="26"/>
        </w:rPr>
        <w:t xml:space="preserve">dont on précisera les   </w:t>
      </w:r>
      <w:r w:rsidR="00010A28" w:rsidRPr="0090383A">
        <w:rPr>
          <w:sz w:val="26"/>
          <w:szCs w:val="26"/>
        </w:rPr>
        <w:t>éléments caractéristiques.</w:t>
      </w:r>
    </w:p>
    <w:p w:rsidR="00EF2883" w:rsidRPr="00976E5C" w:rsidRDefault="00EF2883" w:rsidP="00EF2883">
      <w:pPr>
        <w:autoSpaceDE w:val="0"/>
        <w:autoSpaceDN w:val="0"/>
        <w:bidi w:val="0"/>
        <w:adjustRightInd w:val="0"/>
        <w:rPr>
          <w:rFonts w:cs="Bodoni MT"/>
          <w:color w:val="000000"/>
          <w:lang w:eastAsia="fr-FR"/>
        </w:rPr>
      </w:pPr>
    </w:p>
    <w:p w:rsidR="00EF2883" w:rsidRDefault="00EF2883" w:rsidP="00D16094">
      <w:pPr>
        <w:autoSpaceDE w:val="0"/>
        <w:autoSpaceDN w:val="0"/>
        <w:bidi w:val="0"/>
        <w:adjustRightInd w:val="0"/>
        <w:rPr>
          <w:rFonts w:cs="Calibri"/>
          <w:noProof/>
          <w:u w:val="single"/>
          <w:lang w:bidi="ar-TN"/>
        </w:rPr>
      </w:pPr>
    </w:p>
    <w:p w:rsidR="0090383A" w:rsidRDefault="0090383A" w:rsidP="0090383A">
      <w:pPr>
        <w:autoSpaceDE w:val="0"/>
        <w:autoSpaceDN w:val="0"/>
        <w:bidi w:val="0"/>
        <w:adjustRightInd w:val="0"/>
        <w:rPr>
          <w:rFonts w:cs="Calibri"/>
          <w:noProof/>
          <w:u w:val="single"/>
          <w:lang w:bidi="ar-TN"/>
        </w:rPr>
      </w:pPr>
    </w:p>
    <w:p w:rsidR="0090383A" w:rsidRDefault="0090383A" w:rsidP="0090383A">
      <w:pPr>
        <w:autoSpaceDE w:val="0"/>
        <w:autoSpaceDN w:val="0"/>
        <w:bidi w:val="0"/>
        <w:adjustRightInd w:val="0"/>
        <w:rPr>
          <w:rFonts w:cs="Calibri"/>
          <w:noProof/>
          <w:u w:val="single"/>
          <w:lang w:bidi="ar-TN"/>
        </w:rPr>
      </w:pPr>
    </w:p>
    <w:p w:rsidR="0090383A" w:rsidRPr="00C16D2A" w:rsidRDefault="0090383A" w:rsidP="0090383A">
      <w:pPr>
        <w:autoSpaceDE w:val="0"/>
        <w:autoSpaceDN w:val="0"/>
        <w:bidi w:val="0"/>
        <w:adjustRightInd w:val="0"/>
        <w:rPr>
          <w:rFonts w:cs="Calibri"/>
          <w:noProof/>
          <w:u w:val="single"/>
          <w:lang w:bidi="ar-TN"/>
        </w:rPr>
      </w:pPr>
    </w:p>
    <w:p w:rsidR="001840A4" w:rsidRDefault="001840A4" w:rsidP="001840A4">
      <w:pPr>
        <w:pStyle w:val="Default"/>
      </w:pPr>
    </w:p>
    <w:p w:rsidR="002C468C" w:rsidRDefault="0090383A" w:rsidP="002C468C">
      <w:pPr>
        <w:tabs>
          <w:tab w:val="left" w:pos="284"/>
        </w:tabs>
        <w:bidi w:val="0"/>
        <w:spacing w:line="276" w:lineRule="auto"/>
        <w:jc w:val="both"/>
      </w:pPr>
      <w:r>
        <w:rPr>
          <w:rFonts w:ascii="Cambria Math" w:hAnsi="Cambria Math"/>
          <w:b/>
          <w:bCs/>
          <w:sz w:val="28"/>
          <w:szCs w:val="28"/>
          <w:u w:val="single"/>
        </w:rPr>
        <w:lastRenderedPageBreak/>
        <w:t xml:space="preserve">Exercice n°4(7 </w:t>
      </w:r>
      <w:r w:rsidR="002C468C">
        <w:rPr>
          <w:rFonts w:ascii="Cambria Math" w:hAnsi="Cambria Math"/>
          <w:b/>
          <w:bCs/>
          <w:sz w:val="28"/>
          <w:szCs w:val="28"/>
          <w:u w:val="single"/>
        </w:rPr>
        <w:t>points)</w:t>
      </w:r>
      <w:r w:rsidR="002C468C" w:rsidRPr="001532D8">
        <w:t xml:space="preserve"> </w:t>
      </w:r>
    </w:p>
    <w:p w:rsidR="0090383A" w:rsidRDefault="0090383A" w:rsidP="0090383A">
      <w:pPr>
        <w:tabs>
          <w:tab w:val="left" w:pos="284"/>
        </w:tabs>
        <w:bidi w:val="0"/>
        <w:spacing w:line="276" w:lineRule="auto"/>
        <w:jc w:val="both"/>
        <w:rPr>
          <w:rFonts w:ascii="Cambria Math" w:hAnsi="Cambria Math"/>
          <w:b/>
          <w:bCs/>
          <w:sz w:val="28"/>
          <w:szCs w:val="28"/>
          <w:u w:val="single"/>
        </w:rPr>
      </w:pP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>Soit la fonction f définie sur</w:t>
      </w:r>
      <w:r w:rsidR="00142865" w:rsidRPr="00934F4A">
        <w:rPr>
          <w:rFonts w:ascii="Comic Sans MS" w:hAnsi="Comic Sans MS"/>
          <w:noProof/>
          <w:position w:val="-14"/>
          <w:sz w:val="26"/>
          <w:szCs w:val="26"/>
        </w:rPr>
        <w:object w:dxaOrig="680" w:dyaOrig="400">
          <v:shape id="_x0000_i1088" type="#_x0000_t75" style="width:33.45pt;height:20.55pt" o:ole="">
            <v:imagedata r:id="rId112" o:title=""/>
          </v:shape>
          <o:OLEObject Type="Embed" ProgID="Equation.DSMT4" ShapeID="_x0000_i1088" DrawAspect="Content" ObjectID="_1633721734" r:id="rId113"/>
        </w:object>
      </w:r>
      <w:r w:rsidRPr="00934F4A">
        <w:rPr>
          <w:rFonts w:ascii="Comic Sans MS" w:hAnsi="Comic Sans MS"/>
          <w:sz w:val="26"/>
          <w:szCs w:val="26"/>
        </w:rPr>
        <w:t xml:space="preserve">  par</w:t>
      </w:r>
      <w:r w:rsidR="00142865" w:rsidRPr="00934F4A">
        <w:rPr>
          <w:rFonts w:ascii="Comic Sans MS" w:hAnsi="Comic Sans MS"/>
          <w:noProof/>
          <w:position w:val="-10"/>
          <w:sz w:val="26"/>
          <w:szCs w:val="26"/>
        </w:rPr>
        <w:object w:dxaOrig="1860" w:dyaOrig="420">
          <v:shape id="_x0000_i1089" type="#_x0000_t75" style="width:92.55pt;height:20.55pt" o:ole="">
            <v:imagedata r:id="rId114" o:title=""/>
          </v:shape>
          <o:OLEObject Type="Embed" ProgID="Equation.DSMT4" ShapeID="_x0000_i1089" DrawAspect="Content" ObjectID="_1633721735" r:id="rId115"/>
        </w:object>
      </w:r>
      <w:r w:rsidRPr="00934F4A">
        <w:rPr>
          <w:rFonts w:ascii="Comic Sans MS" w:hAnsi="Comic Sans MS"/>
          <w:sz w:val="26"/>
          <w:szCs w:val="26"/>
        </w:rPr>
        <w:t xml:space="preserve"> </w:t>
      </w: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 xml:space="preserve">1) a. Etudier la dérivabilité de </w:t>
      </w:r>
      <w:r w:rsidR="00142865" w:rsidRPr="00C9203E">
        <w:rPr>
          <w:rFonts w:ascii="Comic Sans MS" w:hAnsi="Comic Sans MS"/>
          <w:noProof/>
          <w:position w:val="-10"/>
          <w:sz w:val="26"/>
          <w:szCs w:val="26"/>
        </w:rPr>
        <w:object w:dxaOrig="240" w:dyaOrig="320">
          <v:shape id="_x0000_i1090" type="#_x0000_t75" style="width:12.85pt;height:15.45pt" o:ole="">
            <v:imagedata r:id="rId116" o:title=""/>
          </v:shape>
          <o:OLEObject Type="Embed" ProgID="Equation.DSMT4" ShapeID="_x0000_i1090" DrawAspect="Content" ObjectID="_1633721736" r:id="rId117"/>
        </w:object>
      </w:r>
      <w:r w:rsidRPr="00934F4A">
        <w:rPr>
          <w:rFonts w:ascii="Comic Sans MS" w:hAnsi="Comic Sans MS"/>
          <w:sz w:val="26"/>
          <w:szCs w:val="26"/>
        </w:rPr>
        <w:t xml:space="preserve"> à droite en 1. </w:t>
      </w:r>
    </w:p>
    <w:p w:rsidR="002C468C" w:rsidRPr="00934F4A" w:rsidRDefault="00C9203E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>
        <w:rPr>
          <w:rFonts w:ascii="Comic Sans MS" w:hAnsi="Comic Sans MS"/>
          <w:sz w:val="26"/>
          <w:szCs w:val="26"/>
        </w:rPr>
        <w:t xml:space="preserve">   </w:t>
      </w:r>
      <w:r w:rsidR="002C468C" w:rsidRPr="00934F4A">
        <w:rPr>
          <w:rFonts w:ascii="Comic Sans MS" w:hAnsi="Comic Sans MS"/>
          <w:sz w:val="26"/>
          <w:szCs w:val="26"/>
        </w:rPr>
        <w:t xml:space="preserve">b. Interpréter graphiquement le résultat obtenu. </w:t>
      </w: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>2.) Dres</w:t>
      </w:r>
      <w:r w:rsidR="00C9203E">
        <w:rPr>
          <w:rFonts w:ascii="Comic Sans MS" w:hAnsi="Comic Sans MS"/>
          <w:sz w:val="26"/>
          <w:szCs w:val="26"/>
        </w:rPr>
        <w:t>ser le tableau de variation de</w:t>
      </w:r>
      <w:r w:rsidR="00142865" w:rsidRPr="00C9203E">
        <w:rPr>
          <w:rFonts w:ascii="Comic Sans MS" w:hAnsi="Comic Sans MS"/>
          <w:noProof/>
          <w:position w:val="-10"/>
          <w:sz w:val="26"/>
          <w:szCs w:val="26"/>
        </w:rPr>
        <w:object w:dxaOrig="240" w:dyaOrig="320">
          <v:shape id="_x0000_i1091" type="#_x0000_t75" style="width:12.85pt;height:15.45pt" o:ole="">
            <v:imagedata r:id="rId118" o:title=""/>
          </v:shape>
          <o:OLEObject Type="Embed" ProgID="Equation.DSMT4" ShapeID="_x0000_i1091" DrawAspect="Content" ObjectID="_1633721737" r:id="rId119"/>
        </w:object>
      </w:r>
      <w:r w:rsidR="00C9203E">
        <w:rPr>
          <w:rFonts w:ascii="Comic Sans MS" w:hAnsi="Comic Sans MS"/>
          <w:sz w:val="26"/>
          <w:szCs w:val="26"/>
        </w:rPr>
        <w:t xml:space="preserve"> </w:t>
      </w:r>
      <w:r w:rsidRPr="00934F4A">
        <w:rPr>
          <w:rFonts w:ascii="Comic Sans MS" w:hAnsi="Comic Sans MS"/>
          <w:sz w:val="26"/>
          <w:szCs w:val="26"/>
        </w:rPr>
        <w:t xml:space="preserve">. </w:t>
      </w: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>3.) a. Mon</w:t>
      </w:r>
      <w:r w:rsidR="00C9203E">
        <w:rPr>
          <w:rFonts w:ascii="Comic Sans MS" w:hAnsi="Comic Sans MS"/>
          <w:sz w:val="26"/>
          <w:szCs w:val="26"/>
        </w:rPr>
        <w:t>trer que</w:t>
      </w:r>
      <w:r w:rsidR="00142865" w:rsidRPr="00C9203E">
        <w:rPr>
          <w:rFonts w:ascii="Comic Sans MS" w:hAnsi="Comic Sans MS"/>
          <w:noProof/>
          <w:position w:val="-10"/>
          <w:sz w:val="26"/>
          <w:szCs w:val="26"/>
        </w:rPr>
        <w:object w:dxaOrig="240" w:dyaOrig="320">
          <v:shape id="_x0000_i1092" type="#_x0000_t75" style="width:12.85pt;height:15.45pt" o:ole="">
            <v:imagedata r:id="rId120" o:title=""/>
          </v:shape>
          <o:OLEObject Type="Embed" ProgID="Equation.DSMT4" ShapeID="_x0000_i1092" DrawAspect="Content" ObjectID="_1633721738" r:id="rId121"/>
        </w:object>
      </w:r>
      <w:r w:rsidRPr="00934F4A">
        <w:rPr>
          <w:rFonts w:ascii="Comic Sans MS" w:hAnsi="Comic Sans MS"/>
          <w:sz w:val="26"/>
          <w:szCs w:val="26"/>
        </w:rPr>
        <w:t xml:space="preserve"> réalise une bijection de</w:t>
      </w:r>
      <w:r w:rsidR="00142865" w:rsidRPr="00934F4A">
        <w:rPr>
          <w:rFonts w:ascii="Comic Sans MS" w:hAnsi="Comic Sans MS"/>
          <w:noProof/>
          <w:position w:val="-14"/>
          <w:sz w:val="26"/>
          <w:szCs w:val="26"/>
        </w:rPr>
        <w:object w:dxaOrig="680" w:dyaOrig="400">
          <v:shape id="_x0000_i1093" type="#_x0000_t75" style="width:33.45pt;height:20.55pt" o:ole="">
            <v:imagedata r:id="rId112" o:title=""/>
          </v:shape>
          <o:OLEObject Type="Embed" ProgID="Equation.DSMT4" ShapeID="_x0000_i1093" DrawAspect="Content" ObjectID="_1633721739" r:id="rId122"/>
        </w:object>
      </w:r>
      <w:r w:rsidRPr="00934F4A">
        <w:rPr>
          <w:rFonts w:ascii="Comic Sans MS" w:hAnsi="Comic Sans MS"/>
          <w:sz w:val="26"/>
          <w:szCs w:val="26"/>
        </w:rPr>
        <w:t xml:space="preserve">  sur un intervalle J à préciser. </w:t>
      </w:r>
    </w:p>
    <w:p w:rsidR="002C468C" w:rsidRPr="00934F4A" w:rsidRDefault="002C468C" w:rsidP="00C9203E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 xml:space="preserve">     b. </w:t>
      </w:r>
      <w:r w:rsidR="00C9203E">
        <w:rPr>
          <w:rFonts w:ascii="Comic Sans MS" w:hAnsi="Comic Sans MS"/>
          <w:sz w:val="26"/>
          <w:szCs w:val="26"/>
        </w:rPr>
        <w:t xml:space="preserve">Montre que </w:t>
      </w:r>
      <w:r w:rsidR="00C9203E" w:rsidRPr="00C9203E">
        <w:rPr>
          <w:rFonts w:ascii="Comic Sans MS" w:hAnsi="Comic Sans MS"/>
          <w:sz w:val="26"/>
          <w:szCs w:val="26"/>
        </w:rPr>
        <w:t xml:space="preserve"> </w:t>
      </w:r>
      <w:r w:rsidR="00C9203E" w:rsidRPr="00934F4A">
        <w:rPr>
          <w:rFonts w:ascii="Comic Sans MS" w:hAnsi="Comic Sans MS"/>
          <w:sz w:val="26"/>
          <w:szCs w:val="26"/>
        </w:rPr>
        <w:t>pour tout x</w:t>
      </w:r>
      <w:r w:rsidR="00925754">
        <w:rPr>
          <w:rFonts w:ascii="Comic Sans MS" w:hAnsi="Comic Sans MS"/>
          <w:sz w:val="26"/>
          <w:szCs w:val="26"/>
        </w:rPr>
        <w:t xml:space="preserve"> appartenant à</w:t>
      </w:r>
      <w:r w:rsidR="00C9203E" w:rsidRPr="00934F4A">
        <w:rPr>
          <w:rFonts w:ascii="Comic Sans MS" w:hAnsi="Comic Sans MS"/>
          <w:sz w:val="26"/>
          <w:szCs w:val="26"/>
        </w:rPr>
        <w:t xml:space="preserve"> J</w:t>
      </w:r>
      <w:r w:rsidR="00C9203E">
        <w:rPr>
          <w:rFonts w:ascii="Comic Sans MS" w:hAnsi="Comic Sans MS"/>
          <w:sz w:val="26"/>
          <w:szCs w:val="26"/>
        </w:rPr>
        <w:t xml:space="preserve"> ; </w:t>
      </w:r>
      <w:r w:rsidRPr="00934F4A">
        <w:rPr>
          <w:rFonts w:ascii="Comic Sans MS" w:hAnsi="Comic Sans MS"/>
          <w:sz w:val="26"/>
          <w:szCs w:val="26"/>
        </w:rPr>
        <w:t xml:space="preserve"> </w:t>
      </w:r>
      <w:r w:rsidR="00142865" w:rsidRPr="00C9203E">
        <w:rPr>
          <w:rFonts w:ascii="Comic Sans MS" w:hAnsi="Comic Sans MS"/>
          <w:noProof/>
          <w:position w:val="-24"/>
          <w:sz w:val="26"/>
          <w:szCs w:val="26"/>
        </w:rPr>
        <w:object w:dxaOrig="1540" w:dyaOrig="660">
          <v:shape id="_x0000_i1094" type="#_x0000_t75" style="width:77.15pt;height:33.45pt" o:ole="">
            <v:imagedata r:id="rId123" o:title=""/>
          </v:shape>
          <o:OLEObject Type="Embed" ProgID="Equation.DSMT4" ShapeID="_x0000_i1094" DrawAspect="Content" ObjectID="_1633721740" r:id="rId124"/>
        </w:object>
      </w:r>
      <w:r w:rsidRPr="00934F4A">
        <w:rPr>
          <w:rFonts w:ascii="Comic Sans MS" w:hAnsi="Comic Sans MS"/>
          <w:sz w:val="26"/>
          <w:szCs w:val="26"/>
        </w:rPr>
        <w:t xml:space="preserve">. </w:t>
      </w:r>
    </w:p>
    <w:p w:rsidR="002C468C" w:rsidRPr="00934F4A" w:rsidRDefault="002C468C" w:rsidP="00C9203E">
      <w:pPr>
        <w:pStyle w:val="Default"/>
        <w:spacing w:line="276" w:lineRule="auto"/>
        <w:ind w:left="284" w:hanging="284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>4.) On désigne par (C) et (C</w:t>
      </w:r>
      <w:r w:rsidRPr="00934F4A">
        <w:rPr>
          <w:rFonts w:ascii="Comic Sans MS" w:hAnsi="Comic Sans MS"/>
          <w:b/>
          <w:bCs/>
          <w:sz w:val="26"/>
          <w:szCs w:val="26"/>
        </w:rPr>
        <w:t>’</w:t>
      </w:r>
      <w:r w:rsidRPr="00934F4A">
        <w:rPr>
          <w:rFonts w:ascii="Comic Sans MS" w:hAnsi="Comic Sans MS"/>
          <w:sz w:val="26"/>
          <w:szCs w:val="26"/>
        </w:rPr>
        <w:t xml:space="preserve">) </w:t>
      </w:r>
      <w:r w:rsidR="00C9203E">
        <w:rPr>
          <w:rFonts w:ascii="Comic Sans MS" w:hAnsi="Comic Sans MS"/>
          <w:sz w:val="26"/>
          <w:szCs w:val="26"/>
        </w:rPr>
        <w:t xml:space="preserve">les courbes représentatives de </w:t>
      </w:r>
      <w:r w:rsidR="00142865" w:rsidRPr="00C9203E">
        <w:rPr>
          <w:rFonts w:ascii="Comic Sans MS" w:hAnsi="Comic Sans MS"/>
          <w:noProof/>
          <w:position w:val="-10"/>
          <w:sz w:val="26"/>
          <w:szCs w:val="26"/>
        </w:rPr>
        <w:object w:dxaOrig="240" w:dyaOrig="320">
          <v:shape id="_x0000_i1095" type="#_x0000_t75" style="width:12.85pt;height:15.45pt" o:ole="">
            <v:imagedata r:id="rId125" o:title=""/>
          </v:shape>
          <o:OLEObject Type="Embed" ProgID="Equation.DSMT4" ShapeID="_x0000_i1095" DrawAspect="Content" ObjectID="_1633721741" r:id="rId126"/>
        </w:object>
      </w:r>
      <w:r w:rsidRPr="00934F4A">
        <w:rPr>
          <w:rFonts w:ascii="Comic Sans MS" w:hAnsi="Comic Sans MS"/>
          <w:sz w:val="26"/>
          <w:szCs w:val="26"/>
        </w:rPr>
        <w:t xml:space="preserve"> et d</w:t>
      </w:r>
      <w:r w:rsidR="00142865" w:rsidRPr="00934F4A">
        <w:rPr>
          <w:rFonts w:ascii="Comic Sans MS" w:hAnsi="Comic Sans MS"/>
          <w:noProof/>
          <w:position w:val="-10"/>
          <w:sz w:val="26"/>
          <w:szCs w:val="26"/>
        </w:rPr>
        <w:object w:dxaOrig="380" w:dyaOrig="360">
          <v:shape id="_x0000_i1096" type="#_x0000_t75" style="width:18pt;height:18pt" o:ole="">
            <v:imagedata r:id="rId127" o:title=""/>
          </v:shape>
          <o:OLEObject Type="Embed" ProgID="Equation.DSMT4" ShapeID="_x0000_i1096" DrawAspect="Content" ObjectID="_1633721742" r:id="rId128"/>
        </w:object>
      </w:r>
      <w:r w:rsidRPr="00934F4A">
        <w:rPr>
          <w:rFonts w:ascii="Comic Sans MS" w:hAnsi="Comic Sans MS"/>
          <w:sz w:val="26"/>
          <w:szCs w:val="26"/>
        </w:rPr>
        <w:t xml:space="preserve">e dans un repère  </w:t>
      </w:r>
      <w:r w:rsidR="00C9203E">
        <w:rPr>
          <w:rFonts w:ascii="Comic Sans MS" w:hAnsi="Comic Sans MS"/>
          <w:sz w:val="26"/>
          <w:szCs w:val="26"/>
        </w:rPr>
        <w:t xml:space="preserve">         </w:t>
      </w:r>
      <w:r w:rsidRPr="00934F4A">
        <w:rPr>
          <w:rFonts w:ascii="Comic Sans MS" w:hAnsi="Comic Sans MS"/>
          <w:sz w:val="26"/>
          <w:szCs w:val="26"/>
        </w:rPr>
        <w:t xml:space="preserve">orthonormé </w:t>
      </w:r>
      <w:r w:rsidR="00142865" w:rsidRPr="00934F4A">
        <w:rPr>
          <w:rFonts w:ascii="Comic Sans MS" w:hAnsi="Comic Sans MS"/>
          <w:noProof/>
          <w:position w:val="-18"/>
          <w:sz w:val="26"/>
          <w:szCs w:val="26"/>
        </w:rPr>
        <w:object w:dxaOrig="720" w:dyaOrig="480">
          <v:shape id="_x0000_i1097" type="#_x0000_t75" style="width:36pt;height:23.15pt" o:ole="">
            <v:imagedata r:id="rId129" o:title=""/>
          </v:shape>
          <o:OLEObject Type="Embed" ProgID="Equation.DSMT4" ShapeID="_x0000_i1097" DrawAspect="Content" ObjectID="_1633721743" r:id="rId130"/>
        </w:object>
      </w:r>
      <w:r w:rsidRPr="00934F4A">
        <w:rPr>
          <w:rFonts w:ascii="Comic Sans MS" w:hAnsi="Comic Sans MS"/>
          <w:sz w:val="26"/>
          <w:szCs w:val="26"/>
        </w:rPr>
        <w:t xml:space="preserve"> </w:t>
      </w: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 xml:space="preserve">    a. Montrer que la droite d’équation y = 2x est une asymptote oblique à (C). </w:t>
      </w: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 xml:space="preserve">    b. Construire les courbes (C) et (C’) </w:t>
      </w:r>
    </w:p>
    <w:p w:rsidR="002C468C" w:rsidRPr="00934F4A" w:rsidRDefault="00925754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>
        <w:rPr>
          <w:rFonts w:ascii="Comic Sans MS" w:hAnsi="Comic Sans MS"/>
          <w:sz w:val="26"/>
          <w:szCs w:val="26"/>
        </w:rPr>
        <w:t xml:space="preserve">5) Soit la fonction  </w:t>
      </w:r>
      <w:r w:rsidR="00142865" w:rsidRPr="00925754">
        <w:rPr>
          <w:rFonts w:ascii="Comic Sans MS" w:hAnsi="Comic Sans MS"/>
          <w:noProof/>
          <w:position w:val="-10"/>
          <w:sz w:val="26"/>
          <w:szCs w:val="26"/>
        </w:rPr>
        <w:object w:dxaOrig="220" w:dyaOrig="260">
          <v:shape id="_x0000_i1098" type="#_x0000_t75" style="width:10.3pt;height:12.85pt" o:ole="">
            <v:imagedata r:id="rId131" o:title=""/>
          </v:shape>
          <o:OLEObject Type="Embed" ProgID="Equation.DSMT4" ShapeID="_x0000_i1098" DrawAspect="Content" ObjectID="_1633721744" r:id="rId132"/>
        </w:object>
      </w:r>
      <w:r>
        <w:rPr>
          <w:rFonts w:ascii="Comic Sans MS" w:hAnsi="Comic Sans MS"/>
          <w:sz w:val="26"/>
          <w:szCs w:val="26"/>
        </w:rPr>
        <w:t xml:space="preserve"> </w:t>
      </w:r>
      <w:r w:rsidR="002C468C" w:rsidRPr="00934F4A">
        <w:rPr>
          <w:rFonts w:ascii="Comic Sans MS" w:hAnsi="Comic Sans MS"/>
          <w:sz w:val="26"/>
          <w:szCs w:val="26"/>
        </w:rPr>
        <w:t xml:space="preserve"> définie sur</w:t>
      </w:r>
      <w:r w:rsidR="00142865" w:rsidRPr="00934F4A">
        <w:rPr>
          <w:rFonts w:ascii="Comic Sans MS" w:hAnsi="Comic Sans MS"/>
          <w:noProof/>
          <w:position w:val="-28"/>
          <w:sz w:val="26"/>
          <w:szCs w:val="26"/>
        </w:rPr>
        <w:object w:dxaOrig="680" w:dyaOrig="680">
          <v:shape id="_x0000_i1099" type="#_x0000_t75" style="width:33.45pt;height:33.45pt" o:ole="">
            <v:imagedata r:id="rId133" o:title=""/>
          </v:shape>
          <o:OLEObject Type="Embed" ProgID="Equation.DSMT4" ShapeID="_x0000_i1099" DrawAspect="Content" ObjectID="_1633721745" r:id="rId134"/>
        </w:object>
      </w:r>
      <w:r w:rsidR="002C468C" w:rsidRPr="00934F4A">
        <w:rPr>
          <w:rFonts w:ascii="Comic Sans MS" w:hAnsi="Comic Sans MS"/>
          <w:sz w:val="26"/>
          <w:szCs w:val="26"/>
        </w:rPr>
        <w:t xml:space="preserve"> , par </w:t>
      </w:r>
      <w:r w:rsidR="00142865" w:rsidRPr="00934F4A">
        <w:rPr>
          <w:rFonts w:ascii="Comic Sans MS" w:hAnsi="Comic Sans MS"/>
          <w:noProof/>
          <w:position w:val="-28"/>
          <w:sz w:val="26"/>
          <w:szCs w:val="26"/>
        </w:rPr>
        <w:object w:dxaOrig="1760" w:dyaOrig="680">
          <v:shape id="_x0000_i1100" type="#_x0000_t75" style="width:87.45pt;height:33.45pt" o:ole="">
            <v:imagedata r:id="rId135" o:title=""/>
          </v:shape>
          <o:OLEObject Type="Embed" ProgID="Equation.DSMT4" ShapeID="_x0000_i1100" DrawAspect="Content" ObjectID="_1633721746" r:id="rId136"/>
        </w:object>
      </w:r>
    </w:p>
    <w:p w:rsidR="002C468C" w:rsidRPr="00934F4A" w:rsidRDefault="002C468C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 xml:space="preserve">   a. Montrer que pour tout x appartenant à</w:t>
      </w:r>
      <w:r w:rsidR="00142865" w:rsidRPr="00934F4A">
        <w:rPr>
          <w:rFonts w:ascii="Comic Sans MS" w:hAnsi="Comic Sans MS"/>
          <w:noProof/>
          <w:position w:val="-28"/>
          <w:sz w:val="26"/>
          <w:szCs w:val="26"/>
        </w:rPr>
        <w:object w:dxaOrig="680" w:dyaOrig="680">
          <v:shape id="_x0000_i1101" type="#_x0000_t75" style="width:33.45pt;height:33.45pt" o:ole="">
            <v:imagedata r:id="rId133" o:title=""/>
          </v:shape>
          <o:OLEObject Type="Embed" ProgID="Equation.DSMT4" ShapeID="_x0000_i1101" DrawAspect="Content" ObjectID="_1633721747" r:id="rId137"/>
        </w:object>
      </w:r>
      <w:r w:rsidRPr="00934F4A">
        <w:rPr>
          <w:rFonts w:ascii="Comic Sans MS" w:hAnsi="Comic Sans MS"/>
          <w:sz w:val="26"/>
          <w:szCs w:val="26"/>
        </w:rPr>
        <w:t xml:space="preserve">, on a  </w:t>
      </w:r>
      <w:r w:rsidR="00142865" w:rsidRPr="00934F4A">
        <w:rPr>
          <w:rFonts w:ascii="Comic Sans MS" w:hAnsi="Comic Sans MS"/>
          <w:noProof/>
          <w:position w:val="-24"/>
          <w:sz w:val="26"/>
          <w:szCs w:val="26"/>
        </w:rPr>
        <w:object w:dxaOrig="1579" w:dyaOrig="620">
          <v:shape id="_x0000_i1102" type="#_x0000_t75" style="width:79.7pt;height:30.85pt" o:ole="">
            <v:imagedata r:id="rId138" o:title=""/>
          </v:shape>
          <o:OLEObject Type="Embed" ProgID="Equation.DSMT4" ShapeID="_x0000_i1102" DrawAspect="Content" ObjectID="_1633721748" r:id="rId139"/>
        </w:object>
      </w:r>
    </w:p>
    <w:p w:rsidR="00AE4D43" w:rsidRPr="00934F4A" w:rsidRDefault="0012584A" w:rsidP="0090383A">
      <w:pPr>
        <w:pStyle w:val="Default"/>
        <w:spacing w:line="276" w:lineRule="auto"/>
        <w:rPr>
          <w:rFonts w:ascii="Comic Sans MS" w:hAnsi="Comic Sans MS"/>
          <w:sz w:val="26"/>
          <w:szCs w:val="26"/>
        </w:rPr>
      </w:pPr>
      <w:r w:rsidRPr="00934F4A">
        <w:rPr>
          <w:rFonts w:ascii="Comic Sans MS" w:hAnsi="Comic Sans MS"/>
          <w:sz w:val="26"/>
          <w:szCs w:val="26"/>
        </w:rPr>
        <w:t xml:space="preserve">  </w:t>
      </w:r>
      <w:r w:rsidR="00925754">
        <w:rPr>
          <w:rFonts w:ascii="Comic Sans MS" w:hAnsi="Comic Sans MS"/>
          <w:sz w:val="26"/>
          <w:szCs w:val="26"/>
        </w:rPr>
        <w:t xml:space="preserve">b. Montrer que </w:t>
      </w:r>
      <w:r w:rsidR="00142865" w:rsidRPr="00925754">
        <w:rPr>
          <w:rFonts w:ascii="Comic Sans MS" w:hAnsi="Comic Sans MS"/>
          <w:noProof/>
          <w:position w:val="-10"/>
          <w:sz w:val="26"/>
          <w:szCs w:val="26"/>
        </w:rPr>
        <w:object w:dxaOrig="220" w:dyaOrig="260">
          <v:shape id="_x0000_i1103" type="#_x0000_t75" style="width:10.3pt;height:12.85pt" o:ole="">
            <v:imagedata r:id="rId140" o:title=""/>
          </v:shape>
          <o:OLEObject Type="Embed" ProgID="Equation.DSMT4" ShapeID="_x0000_i1103" DrawAspect="Content" ObjectID="_1633721749" r:id="rId141"/>
        </w:object>
      </w:r>
      <w:r w:rsidR="00925754">
        <w:rPr>
          <w:rFonts w:ascii="Comic Sans MS" w:hAnsi="Comic Sans MS"/>
          <w:sz w:val="26"/>
          <w:szCs w:val="26"/>
        </w:rPr>
        <w:t xml:space="preserve"> </w:t>
      </w:r>
      <w:r w:rsidR="00AE4D43" w:rsidRPr="00934F4A">
        <w:rPr>
          <w:rFonts w:ascii="Comic Sans MS" w:hAnsi="Comic Sans MS"/>
          <w:sz w:val="26"/>
          <w:szCs w:val="26"/>
        </w:rPr>
        <w:t xml:space="preserve"> réalise une bijection de</w:t>
      </w:r>
      <w:r w:rsidR="00142865" w:rsidRPr="00934F4A">
        <w:rPr>
          <w:rFonts w:ascii="Comic Sans MS" w:hAnsi="Comic Sans MS"/>
          <w:noProof/>
          <w:position w:val="-28"/>
          <w:sz w:val="26"/>
          <w:szCs w:val="26"/>
        </w:rPr>
        <w:object w:dxaOrig="680" w:dyaOrig="680">
          <v:shape id="_x0000_i1104" type="#_x0000_t75" style="width:33.45pt;height:33.45pt" o:ole="">
            <v:imagedata r:id="rId133" o:title=""/>
          </v:shape>
          <o:OLEObject Type="Embed" ProgID="Equation.DSMT4" ShapeID="_x0000_i1104" DrawAspect="Content" ObjectID="_1633721750" r:id="rId142"/>
        </w:object>
      </w:r>
      <w:r w:rsidR="00AE4D43" w:rsidRPr="00934F4A">
        <w:rPr>
          <w:rFonts w:ascii="Comic Sans MS" w:hAnsi="Comic Sans MS"/>
          <w:sz w:val="26"/>
          <w:szCs w:val="26"/>
        </w:rPr>
        <w:t xml:space="preserve">, sur un intervalle K à préciser </w:t>
      </w:r>
    </w:p>
    <w:p w:rsidR="00AE4D43" w:rsidRPr="00934F4A" w:rsidRDefault="00934F4A" w:rsidP="0090383A">
      <w:pPr>
        <w:pStyle w:val="Default"/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8C6FAB" w:rsidRPr="00934F4A">
        <w:rPr>
          <w:rFonts w:ascii="Comic Sans MS" w:hAnsi="Comic Sans MS"/>
        </w:rPr>
        <w:t xml:space="preserve"> </w:t>
      </w:r>
      <w:r w:rsidR="00AE4D43" w:rsidRPr="00934F4A">
        <w:rPr>
          <w:rFonts w:ascii="Comic Sans MS" w:hAnsi="Comic Sans MS"/>
        </w:rPr>
        <w:t xml:space="preserve">c. Montrer que </w:t>
      </w:r>
      <w:r w:rsidR="00142865" w:rsidRPr="00934F4A">
        <w:rPr>
          <w:rFonts w:ascii="Comic Sans MS" w:hAnsi="Comic Sans MS"/>
          <w:noProof/>
          <w:position w:val="-30"/>
        </w:rPr>
        <w:object w:dxaOrig="5960" w:dyaOrig="720">
          <v:shape id="_x0000_i1105" type="#_x0000_t75" style="width:298.3pt;height:36pt" o:ole="">
            <v:imagedata r:id="rId143" o:title=""/>
          </v:shape>
          <o:OLEObject Type="Embed" ProgID="Equation.DSMT4" ShapeID="_x0000_i1105" DrawAspect="Content" ObjectID="_1633721751" r:id="rId144"/>
        </w:object>
      </w:r>
      <w:r w:rsidR="008C6FAB" w:rsidRPr="00934F4A">
        <w:rPr>
          <w:rFonts w:ascii="Comic Sans MS" w:hAnsi="Comic Sans MS"/>
        </w:rPr>
        <w:t xml:space="preserve">  </w:t>
      </w:r>
      <w:r w:rsidR="00AE4D43" w:rsidRPr="00934F4A">
        <w:rPr>
          <w:rFonts w:ascii="Comic Sans MS" w:hAnsi="Comic Sans MS"/>
        </w:rPr>
        <w:t xml:space="preserve"> </w:t>
      </w:r>
    </w:p>
    <w:p w:rsidR="00AE4D43" w:rsidRPr="00934F4A" w:rsidRDefault="00934F4A" w:rsidP="0090383A">
      <w:pPr>
        <w:pStyle w:val="Default"/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AE4D43" w:rsidRPr="00934F4A">
        <w:rPr>
          <w:rFonts w:ascii="Comic Sans MS" w:hAnsi="Comic Sans MS"/>
        </w:rPr>
        <w:t xml:space="preserve">d. </w:t>
      </w:r>
      <w:r>
        <w:rPr>
          <w:rFonts w:ascii="Comic Sans MS" w:hAnsi="Comic Sans MS"/>
        </w:rPr>
        <w:t>Montrer que</w:t>
      </w:r>
      <w:r w:rsidR="008C6FAB" w:rsidRPr="00934F4A">
        <w:rPr>
          <w:rFonts w:ascii="Comic Sans MS" w:hAnsi="Comic Sans MS"/>
        </w:rPr>
        <w:t xml:space="preserve"> </w:t>
      </w:r>
      <w:r w:rsidR="00142865" w:rsidRPr="00934F4A">
        <w:rPr>
          <w:rFonts w:ascii="Comic Sans MS" w:hAnsi="Comic Sans MS"/>
          <w:noProof/>
          <w:position w:val="-10"/>
        </w:rPr>
        <w:object w:dxaOrig="380" w:dyaOrig="360">
          <v:shape id="_x0000_i1106" type="#_x0000_t75" style="width:18pt;height:18pt" o:ole="">
            <v:imagedata r:id="rId145" o:title=""/>
          </v:shape>
          <o:OLEObject Type="Embed" ProgID="Equation.DSMT4" ShapeID="_x0000_i1106" DrawAspect="Content" ObjectID="_1633721752" r:id="rId146"/>
        </w:object>
      </w:r>
      <w:r w:rsidR="00AE4D43" w:rsidRPr="00934F4A">
        <w:rPr>
          <w:rFonts w:ascii="Comic Sans MS" w:hAnsi="Comic Sans MS"/>
        </w:rPr>
        <w:t xml:space="preserve">est dérivable sur K et pour tout x </w:t>
      </w:r>
      <w:r w:rsidR="008C6FAB" w:rsidRPr="00934F4A">
        <w:rPr>
          <w:rFonts w:ascii="Comic Sans MS" w:hAnsi="Comic Sans MS"/>
        </w:rPr>
        <w:t xml:space="preserve">appartenant à </w:t>
      </w:r>
      <w:r w:rsidR="00AE4D43" w:rsidRPr="00934F4A">
        <w:rPr>
          <w:rFonts w:ascii="Comic Sans MS" w:hAnsi="Comic Sans MS"/>
        </w:rPr>
        <w:t xml:space="preserve">K on a : </w:t>
      </w:r>
      <w:r w:rsidR="00142865" w:rsidRPr="00934F4A">
        <w:rPr>
          <w:rFonts w:ascii="Comic Sans MS" w:hAnsi="Comic Sans MS"/>
          <w:noProof/>
          <w:position w:val="-24"/>
        </w:rPr>
        <w:object w:dxaOrig="1800" w:dyaOrig="620">
          <v:shape id="_x0000_i1107" type="#_x0000_t75" style="width:90pt;height:30.85pt" o:ole="">
            <v:imagedata r:id="rId147" o:title=""/>
          </v:shape>
          <o:OLEObject Type="Embed" ProgID="Equation.DSMT4" ShapeID="_x0000_i1107" DrawAspect="Content" ObjectID="_1633721753" r:id="rId148"/>
        </w:object>
      </w:r>
    </w:p>
    <w:p w:rsidR="00AE4D43" w:rsidRPr="00934F4A" w:rsidRDefault="00240C50" w:rsidP="0090383A">
      <w:pPr>
        <w:pStyle w:val="Default"/>
        <w:spacing w:line="276" w:lineRule="auto"/>
        <w:rPr>
          <w:rFonts w:ascii="Comic Sans MS" w:hAnsi="Comic Sans MS"/>
        </w:rPr>
      </w:pPr>
      <w:r w:rsidRPr="00934F4A">
        <w:rPr>
          <w:rFonts w:ascii="Comic Sans MS" w:hAnsi="Comic Sans MS"/>
        </w:rPr>
        <w:t>6)</w:t>
      </w:r>
      <w:r w:rsidR="00AE4D43" w:rsidRPr="00934F4A">
        <w:rPr>
          <w:rFonts w:ascii="Comic Sans MS" w:hAnsi="Comic Sans MS"/>
        </w:rPr>
        <w:t xml:space="preserve"> On pose </w:t>
      </w:r>
      <w:r w:rsidRPr="00934F4A">
        <w:rPr>
          <w:rFonts w:ascii="Comic Sans MS" w:hAnsi="Comic Sans MS"/>
        </w:rPr>
        <w:t xml:space="preserve"> </w:t>
      </w:r>
      <w:r w:rsidR="00142865" w:rsidRPr="00934F4A">
        <w:rPr>
          <w:rFonts w:ascii="Comic Sans MS" w:hAnsi="Comic Sans MS"/>
          <w:noProof/>
          <w:position w:val="-28"/>
        </w:rPr>
        <w:object w:dxaOrig="3420" w:dyaOrig="680">
          <v:shape id="_x0000_i1108" type="#_x0000_t75" style="width:169.7pt;height:33.45pt" o:ole="">
            <v:imagedata r:id="rId149" o:title=""/>
          </v:shape>
          <o:OLEObject Type="Embed" ProgID="Equation.DSMT4" ShapeID="_x0000_i1108" DrawAspect="Content" ObjectID="_1633721754" r:id="rId150"/>
        </w:object>
      </w:r>
    </w:p>
    <w:p w:rsidR="00AE4D43" w:rsidRPr="00934F4A" w:rsidRDefault="00240C50" w:rsidP="0090383A">
      <w:pPr>
        <w:pStyle w:val="Default"/>
        <w:spacing w:line="276" w:lineRule="auto"/>
        <w:rPr>
          <w:rFonts w:ascii="Comic Sans MS" w:hAnsi="Comic Sans MS"/>
        </w:rPr>
      </w:pPr>
      <w:r w:rsidRPr="00934F4A">
        <w:rPr>
          <w:rFonts w:ascii="Comic Sans MS" w:hAnsi="Comic Sans MS"/>
        </w:rPr>
        <w:t xml:space="preserve">   </w:t>
      </w:r>
      <w:r w:rsidR="00AE4D43" w:rsidRPr="00934F4A">
        <w:rPr>
          <w:rFonts w:ascii="Comic Sans MS" w:hAnsi="Comic Sans MS"/>
        </w:rPr>
        <w:t>a. Montrer que pour tout</w:t>
      </w:r>
      <w:r w:rsidRPr="00934F4A">
        <w:rPr>
          <w:rFonts w:ascii="Comic Sans MS" w:hAnsi="Comic Sans MS"/>
        </w:rPr>
        <w:t xml:space="preserve">  </w:t>
      </w:r>
      <w:r w:rsidR="00AE4D43" w:rsidRPr="00934F4A">
        <w:rPr>
          <w:rFonts w:ascii="Comic Sans MS" w:hAnsi="Comic Sans MS"/>
        </w:rPr>
        <w:t xml:space="preserve"> </w:t>
      </w:r>
      <w:r w:rsidR="00142865" w:rsidRPr="00934F4A">
        <w:rPr>
          <w:rFonts w:ascii="Comic Sans MS" w:hAnsi="Comic Sans MS"/>
          <w:noProof/>
          <w:position w:val="-6"/>
        </w:rPr>
        <w:object w:dxaOrig="680" w:dyaOrig="320">
          <v:shape id="_x0000_i1109" type="#_x0000_t75" style="width:33.45pt;height:15.45pt" o:ole="">
            <v:imagedata r:id="rId151" o:title=""/>
          </v:shape>
          <o:OLEObject Type="Embed" ProgID="Equation.DSMT4" ShapeID="_x0000_i1109" DrawAspect="Content" ObjectID="_1633721755" r:id="rId152"/>
        </w:object>
      </w:r>
      <w:r w:rsidR="00AE4D43" w:rsidRPr="00934F4A">
        <w:rPr>
          <w:rFonts w:ascii="Comic Sans MS" w:hAnsi="Comic Sans MS"/>
        </w:rPr>
        <w:t>on a :</w:t>
      </w:r>
      <w:r w:rsidRPr="00934F4A">
        <w:rPr>
          <w:rFonts w:ascii="Comic Sans MS" w:hAnsi="Comic Sans MS"/>
        </w:rPr>
        <w:t xml:space="preserve"> </w:t>
      </w:r>
      <w:r w:rsidR="00142865" w:rsidRPr="00934F4A">
        <w:rPr>
          <w:rFonts w:ascii="Comic Sans MS" w:hAnsi="Comic Sans MS"/>
          <w:noProof/>
          <w:position w:val="-28"/>
        </w:rPr>
        <w:object w:dxaOrig="2880" w:dyaOrig="680">
          <v:shape id="_x0000_i1110" type="#_x0000_t75" style="width:2in;height:33.45pt" o:ole="">
            <v:imagedata r:id="rId153" o:title=""/>
          </v:shape>
          <o:OLEObject Type="Embed" ProgID="Equation.DSMT4" ShapeID="_x0000_i1110" DrawAspect="Content" ObjectID="_1633721756" r:id="rId154"/>
        </w:object>
      </w:r>
      <w:r w:rsidR="00AE4D43" w:rsidRPr="00934F4A">
        <w:rPr>
          <w:rFonts w:ascii="Comic Sans MS" w:hAnsi="Comic Sans MS"/>
        </w:rPr>
        <w:t xml:space="preserve"> </w:t>
      </w:r>
    </w:p>
    <w:p w:rsidR="00AE4D43" w:rsidRPr="00934F4A" w:rsidRDefault="00934F4A" w:rsidP="0090383A">
      <w:pPr>
        <w:tabs>
          <w:tab w:val="left" w:pos="284"/>
        </w:tabs>
        <w:bidi w:val="0"/>
        <w:spacing w:line="276" w:lineRule="auto"/>
        <w:jc w:val="both"/>
        <w:rPr>
          <w:b/>
          <w:bCs/>
          <w:u w:val="single"/>
        </w:rPr>
      </w:pPr>
      <w:r>
        <w:t xml:space="preserve">  </w:t>
      </w:r>
      <w:r w:rsidR="00240C50" w:rsidRPr="00934F4A">
        <w:t xml:space="preserve"> b. En déduire que la suite U est convergente et donner</w:t>
      </w:r>
      <w:r w:rsidR="00AE4D43" w:rsidRPr="00934F4A">
        <w:t xml:space="preserve"> sa limite</w:t>
      </w:r>
    </w:p>
    <w:p w:rsidR="00AE4D43" w:rsidRPr="00934F4A" w:rsidRDefault="00AE4D43" w:rsidP="0090383A">
      <w:pPr>
        <w:tabs>
          <w:tab w:val="left" w:pos="284"/>
        </w:tabs>
        <w:bidi w:val="0"/>
        <w:spacing w:line="276" w:lineRule="auto"/>
        <w:jc w:val="both"/>
        <w:rPr>
          <w:b/>
          <w:bCs/>
          <w:u w:val="single"/>
        </w:rPr>
      </w:pPr>
    </w:p>
    <w:p w:rsidR="00AE4D43" w:rsidRPr="00240C50" w:rsidRDefault="00AE4D43" w:rsidP="00AE4D43">
      <w:pPr>
        <w:tabs>
          <w:tab w:val="left" w:pos="284"/>
        </w:tabs>
        <w:bidi w:val="0"/>
        <w:spacing w:line="276" w:lineRule="auto"/>
        <w:jc w:val="both"/>
        <w:rPr>
          <w:b/>
          <w:bCs/>
          <w:u w:val="single"/>
        </w:rPr>
      </w:pPr>
    </w:p>
    <w:p w:rsidR="0090383A" w:rsidRPr="0090383A" w:rsidRDefault="0090383A" w:rsidP="0090383A">
      <w:pPr>
        <w:tabs>
          <w:tab w:val="left" w:pos="284"/>
        </w:tabs>
        <w:bidi w:val="0"/>
        <w:spacing w:line="276" w:lineRule="auto"/>
        <w:jc w:val="center"/>
        <w:rPr>
          <w:rFonts w:ascii="Monotype Corsiva" w:hAnsi="Monotype Corsiva"/>
          <w:b/>
          <w:bCs/>
          <w:sz w:val="32"/>
          <w:szCs w:val="32"/>
          <w:u w:val="single"/>
        </w:rPr>
      </w:pPr>
      <w:r w:rsidRPr="0090383A">
        <w:rPr>
          <w:rFonts w:ascii="Monotype Corsiva" w:hAnsi="Monotype Corsiva"/>
          <w:b/>
          <w:bCs/>
          <w:sz w:val="32"/>
          <w:szCs w:val="32"/>
          <w:u w:val="single"/>
        </w:rPr>
        <w:t>Bon travail</w:t>
      </w:r>
      <w:r w:rsidR="0066082F">
        <w:rPr>
          <w:rFonts w:ascii="Monotype Corsiva" w:hAnsi="Monotype Corsiva"/>
          <w:b/>
          <w:bCs/>
          <w:sz w:val="32"/>
          <w:szCs w:val="32"/>
          <w:u w:val="single"/>
        </w:rPr>
        <w:tab/>
        <w:t>²</w:t>
      </w:r>
    </w:p>
    <w:p w:rsidR="00B37F68" w:rsidRDefault="00D93252" w:rsidP="00C57EF1">
      <w:pPr>
        <w:autoSpaceDE w:val="0"/>
        <w:autoSpaceDN w:val="0"/>
        <w:bidi w:val="0"/>
        <w:adjustRightInd w:val="0"/>
        <w:rPr>
          <w:rFonts w:ascii="Cambria" w:hAnsi="Cambria" w:cs="Cambria"/>
          <w:color w:val="000000"/>
          <w:lang w:eastAsia="fr-FR"/>
        </w:rPr>
      </w:pPr>
      <w:r w:rsidRPr="00D93252">
        <w:rPr>
          <w:rFonts w:ascii="Cambria" w:hAnsi="Cambria" w:cs="Cambria"/>
          <w:color w:val="000000"/>
          <w:lang w:eastAsia="fr-FR"/>
        </w:rPr>
        <w:t xml:space="preserve"> </w:t>
      </w:r>
    </w:p>
    <w:p w:rsidR="0016027D" w:rsidRPr="00B37F68" w:rsidRDefault="0016027D" w:rsidP="0016027D">
      <w:pPr>
        <w:autoSpaceDE w:val="0"/>
        <w:autoSpaceDN w:val="0"/>
        <w:bidi w:val="0"/>
        <w:adjustRightInd w:val="0"/>
        <w:ind w:left="284"/>
        <w:rPr>
          <w:b/>
          <w:bCs/>
          <w:color w:val="000000"/>
          <w:lang w:eastAsia="fr-FR"/>
        </w:rPr>
      </w:pPr>
      <w:bookmarkStart w:id="0" w:name="_GoBack"/>
      <w:bookmarkEnd w:id="0"/>
    </w:p>
    <w:p w:rsidR="00B6024C" w:rsidRDefault="00B6024C" w:rsidP="00B5144B">
      <w:pPr>
        <w:bidi w:val="0"/>
        <w:rPr>
          <w:rFonts w:cs="Tahoma"/>
          <w:b/>
          <w:bCs/>
          <w:noProof/>
          <w:u w:val="single"/>
          <w:lang w:bidi="ar-TN"/>
        </w:rPr>
      </w:pPr>
    </w:p>
    <w:p w:rsidR="001840A4" w:rsidRPr="00815BFA" w:rsidRDefault="001840A4" w:rsidP="001840A4">
      <w:pPr>
        <w:bidi w:val="0"/>
        <w:rPr>
          <w:rFonts w:cs="Tahoma"/>
          <w:b/>
          <w:bCs/>
          <w:noProof/>
          <w:u w:val="single"/>
          <w:lang w:bidi="ar-TN"/>
        </w:rPr>
      </w:pPr>
    </w:p>
    <w:sectPr w:rsidR="001840A4" w:rsidRPr="00815BFA" w:rsidSect="0026199A">
      <w:pgSz w:w="11906" w:h="16838"/>
      <w:pgMar w:top="851" w:right="424" w:bottom="1440" w:left="567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C2924" w:rsidRDefault="00FC2924" w:rsidP="008540E1">
      <w:r>
        <w:separator/>
      </w:r>
    </w:p>
  </w:endnote>
  <w:endnote w:type="continuationSeparator" w:id="0">
    <w:p w:rsidR="00FC2924" w:rsidRDefault="00FC2924" w:rsidP="008540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Tdcr10">
    <w:altName w:val="Calibri"/>
    <w:charset w:val="00"/>
    <w:family w:val="auto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Corsiva">
    <w:altName w:val="Brush Script MT"/>
    <w:charset w:val="00"/>
    <w:family w:val="script"/>
    <w:pitch w:val="variable"/>
    <w:sig w:usb0="00000287" w:usb1="00000000" w:usb2="00000000" w:usb3="00000000" w:csb0="000000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mmi12">
    <w:charset w:val="00"/>
    <w:family w:val="auto"/>
    <w:notTrueType/>
    <w:pitch w:val="default"/>
    <w:sig w:usb0="00000003" w:usb1="00000000" w:usb2="00000000" w:usb3="00000000" w:csb0="00000001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C2924" w:rsidRDefault="00FC2924" w:rsidP="008540E1">
      <w:r>
        <w:separator/>
      </w:r>
    </w:p>
  </w:footnote>
  <w:footnote w:type="continuationSeparator" w:id="0">
    <w:p w:rsidR="00FC2924" w:rsidRDefault="00FC2924" w:rsidP="008540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6416E"/>
    <w:multiLevelType w:val="hybridMultilevel"/>
    <w:tmpl w:val="673CC73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735EE"/>
    <w:multiLevelType w:val="hybridMultilevel"/>
    <w:tmpl w:val="4880EB2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3E53E8"/>
    <w:multiLevelType w:val="hybridMultilevel"/>
    <w:tmpl w:val="2B1C2208"/>
    <w:lvl w:ilvl="0" w:tplc="C2B08B22">
      <w:start w:val="1"/>
      <w:numFmt w:val="lowerLetter"/>
      <w:lvlText w:val="%1)"/>
      <w:lvlJc w:val="left"/>
      <w:pPr>
        <w:ind w:left="93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096806F9"/>
    <w:multiLevelType w:val="hybridMultilevel"/>
    <w:tmpl w:val="D038AE8E"/>
    <w:lvl w:ilvl="0" w:tplc="166A4E86">
      <w:start w:val="2"/>
      <w:numFmt w:val="lowerLetter"/>
      <w:lvlText w:val="%1)"/>
      <w:lvlJc w:val="left"/>
      <w:pPr>
        <w:ind w:left="93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 w15:restartNumberingAfterBreak="0">
    <w:nsid w:val="106B794B"/>
    <w:multiLevelType w:val="hybridMultilevel"/>
    <w:tmpl w:val="EA322F5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F64DBA"/>
    <w:multiLevelType w:val="hybridMultilevel"/>
    <w:tmpl w:val="A1360E90"/>
    <w:lvl w:ilvl="0" w:tplc="225EF98C">
      <w:start w:val="1"/>
      <w:numFmt w:val="decimal"/>
      <w:lvlText w:val="%1)"/>
      <w:lvlJc w:val="left"/>
      <w:pPr>
        <w:tabs>
          <w:tab w:val="num" w:pos="218"/>
        </w:tabs>
        <w:ind w:left="218" w:hanging="360"/>
      </w:pPr>
      <w:rPr>
        <w:rFonts w:hint="default"/>
        <w:b/>
        <w:bCs/>
      </w:rPr>
    </w:lvl>
    <w:lvl w:ilvl="1" w:tplc="68EC9DA2">
      <w:start w:val="1"/>
      <w:numFmt w:val="lowerLetter"/>
      <w:lvlText w:val="%2-"/>
      <w:lvlJc w:val="left"/>
      <w:pPr>
        <w:tabs>
          <w:tab w:val="num" w:pos="938"/>
        </w:tabs>
        <w:ind w:left="938" w:hanging="360"/>
      </w:pPr>
      <w:rPr>
        <w:rFonts w:ascii="Tahoma" w:hAnsi="Tahoma" w:cs="Tahoma" w:hint="default"/>
        <w:sz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</w:lvl>
  </w:abstractNum>
  <w:abstractNum w:abstractNumId="6" w15:restartNumberingAfterBreak="0">
    <w:nsid w:val="13C64778"/>
    <w:multiLevelType w:val="hybridMultilevel"/>
    <w:tmpl w:val="E0CC912A"/>
    <w:lvl w:ilvl="0" w:tplc="0C6ABF3C">
      <w:start w:val="1"/>
      <w:numFmt w:val="decimal"/>
      <w:lvlText w:val="%1-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FD7FE8"/>
    <w:multiLevelType w:val="hybridMultilevel"/>
    <w:tmpl w:val="2E4CA94C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285047E3"/>
    <w:multiLevelType w:val="hybridMultilevel"/>
    <w:tmpl w:val="BDB2C9AA"/>
    <w:lvl w:ilvl="0" w:tplc="F7449DB6">
      <w:start w:val="1"/>
      <w:numFmt w:val="decimal"/>
      <w:lvlText w:val="%1."/>
      <w:lvlJc w:val="left"/>
      <w:pPr>
        <w:ind w:left="720" w:hanging="360"/>
      </w:pPr>
      <w:rPr>
        <w:rFonts w:cs="TTdcr10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A56D35"/>
    <w:multiLevelType w:val="hybridMultilevel"/>
    <w:tmpl w:val="114C055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A42349"/>
    <w:multiLevelType w:val="hybridMultilevel"/>
    <w:tmpl w:val="2E549CC2"/>
    <w:lvl w:ilvl="0" w:tplc="9738EB90">
      <w:start w:val="1"/>
      <w:numFmt w:val="decimal"/>
      <w:lvlText w:val="%1)"/>
      <w:lvlJc w:val="left"/>
      <w:pPr>
        <w:tabs>
          <w:tab w:val="num" w:pos="218"/>
        </w:tabs>
        <w:ind w:left="218" w:hanging="360"/>
      </w:pPr>
      <w:rPr>
        <w:rFonts w:hint="default"/>
      </w:rPr>
    </w:lvl>
    <w:lvl w:ilvl="1" w:tplc="26C84D8C">
      <w:start w:val="1"/>
      <w:numFmt w:val="lowerLetter"/>
      <w:lvlText w:val="%2-"/>
      <w:lvlJc w:val="left"/>
      <w:pPr>
        <w:tabs>
          <w:tab w:val="num" w:pos="938"/>
        </w:tabs>
        <w:ind w:left="938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</w:lvl>
  </w:abstractNum>
  <w:abstractNum w:abstractNumId="11" w15:restartNumberingAfterBreak="0">
    <w:nsid w:val="3D7D193A"/>
    <w:multiLevelType w:val="hybridMultilevel"/>
    <w:tmpl w:val="3D38E828"/>
    <w:lvl w:ilvl="0" w:tplc="F9E6A6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E853683"/>
    <w:multiLevelType w:val="hybridMultilevel"/>
    <w:tmpl w:val="9D78B24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1726E2B"/>
    <w:multiLevelType w:val="hybridMultilevel"/>
    <w:tmpl w:val="90A47CD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2B42912"/>
    <w:multiLevelType w:val="hybridMultilevel"/>
    <w:tmpl w:val="AE8E16D0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EA4A61"/>
    <w:multiLevelType w:val="hybridMultilevel"/>
    <w:tmpl w:val="B6AA3F6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441312"/>
    <w:multiLevelType w:val="hybridMultilevel"/>
    <w:tmpl w:val="AA74D10A"/>
    <w:lvl w:ilvl="0" w:tplc="040C0011">
      <w:start w:val="2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54475F59"/>
    <w:multiLevelType w:val="hybridMultilevel"/>
    <w:tmpl w:val="377E3A3E"/>
    <w:lvl w:ilvl="0" w:tplc="B4F6BE7C">
      <w:start w:val="3"/>
      <w:numFmt w:val="decimal"/>
      <w:lvlText w:val="%1)"/>
      <w:lvlJc w:val="left"/>
      <w:pPr>
        <w:ind w:left="720" w:hanging="360"/>
      </w:pPr>
      <w:rPr>
        <w:rFonts w:ascii="Comic Sans MS" w:hAnsi="Comic Sans MS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74371B"/>
    <w:multiLevelType w:val="hybridMultilevel"/>
    <w:tmpl w:val="FE00EE2A"/>
    <w:lvl w:ilvl="0" w:tplc="C8748D66">
      <w:start w:val="1"/>
      <w:numFmt w:val="decimal"/>
      <w:lvlText w:val="%1)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19" w15:restartNumberingAfterBreak="0">
    <w:nsid w:val="57CE48DB"/>
    <w:multiLevelType w:val="hybridMultilevel"/>
    <w:tmpl w:val="B6B60DD0"/>
    <w:lvl w:ilvl="0" w:tplc="574A2EBE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1A09E1"/>
    <w:multiLevelType w:val="hybridMultilevel"/>
    <w:tmpl w:val="7BB6588E"/>
    <w:lvl w:ilvl="0" w:tplc="04090011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1" w15:restartNumberingAfterBreak="0">
    <w:nsid w:val="5D346540"/>
    <w:multiLevelType w:val="hybridMultilevel"/>
    <w:tmpl w:val="931651EE"/>
    <w:lvl w:ilvl="0" w:tplc="A694086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2" w15:restartNumberingAfterBreak="0">
    <w:nsid w:val="6F2245DB"/>
    <w:multiLevelType w:val="hybridMultilevel"/>
    <w:tmpl w:val="3D48575E"/>
    <w:lvl w:ilvl="0" w:tplc="9C7006C6">
      <w:start w:val="1"/>
      <w:numFmt w:val="decimal"/>
      <w:lvlText w:val="%1-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3" w15:restartNumberingAfterBreak="0">
    <w:nsid w:val="6F420109"/>
    <w:multiLevelType w:val="hybridMultilevel"/>
    <w:tmpl w:val="AFFE41C2"/>
    <w:lvl w:ilvl="0" w:tplc="563A5FC6">
      <w:start w:val="1"/>
      <w:numFmt w:val="decimal"/>
      <w:lvlText w:val="%1)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4" w15:restartNumberingAfterBreak="0">
    <w:nsid w:val="71690B25"/>
    <w:multiLevelType w:val="hybridMultilevel"/>
    <w:tmpl w:val="8368C6B6"/>
    <w:lvl w:ilvl="0" w:tplc="B3CAD42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rial Black" w:hAnsi="Arial Black" w:hint="default"/>
        <w:sz w:val="22"/>
        <w:szCs w:val="22"/>
      </w:rPr>
    </w:lvl>
    <w:lvl w:ilvl="1" w:tplc="4578A3AA">
      <w:start w:val="1"/>
      <w:numFmt w:val="lowerLetter"/>
      <w:lvlText w:val="%2-"/>
      <w:lvlJc w:val="left"/>
      <w:pPr>
        <w:tabs>
          <w:tab w:val="num" w:pos="1440"/>
        </w:tabs>
        <w:ind w:left="1440" w:hanging="360"/>
      </w:pPr>
      <w:rPr>
        <w:rFonts w:ascii="Arial Black" w:hAnsi="Arial Black" w:hint="default"/>
        <w:sz w:val="22"/>
        <w:szCs w:val="2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5B0200A"/>
    <w:multiLevelType w:val="hybridMultilevel"/>
    <w:tmpl w:val="7BC6B8B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A0970DD"/>
    <w:multiLevelType w:val="hybridMultilevel"/>
    <w:tmpl w:val="22DCCE62"/>
    <w:lvl w:ilvl="0" w:tplc="635AE3EA">
      <w:start w:val="1"/>
      <w:numFmt w:val="lowerLetter"/>
      <w:lvlText w:val="%1."/>
      <w:lvlJc w:val="left"/>
      <w:pPr>
        <w:ind w:left="495" w:hanging="360"/>
      </w:pPr>
      <w:rPr>
        <w:rFonts w:ascii="Comic Sans MS" w:hAnsi="Comic Sans MS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7" w15:restartNumberingAfterBreak="0">
    <w:nsid w:val="7D4F1EF9"/>
    <w:multiLevelType w:val="hybridMultilevel"/>
    <w:tmpl w:val="A560D19C"/>
    <w:lvl w:ilvl="0" w:tplc="C6E842D0">
      <w:start w:val="1"/>
      <w:numFmt w:val="decimal"/>
      <w:lvlText w:val="%1)"/>
      <w:lvlJc w:val="left"/>
      <w:pPr>
        <w:ind w:left="720" w:hanging="360"/>
      </w:pPr>
      <w:rPr>
        <w:rFonts w:ascii="Comic Sans MS" w:hAnsi="Comic Sans MS" w:cs="Times New Roman" w:hint="default"/>
        <w:b w:val="0"/>
        <w:sz w:val="23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24"/>
  </w:num>
  <w:num w:numId="4">
    <w:abstractNumId w:val="7"/>
  </w:num>
  <w:num w:numId="5">
    <w:abstractNumId w:val="10"/>
  </w:num>
  <w:num w:numId="6">
    <w:abstractNumId w:val="11"/>
  </w:num>
  <w:num w:numId="7">
    <w:abstractNumId w:val="18"/>
  </w:num>
  <w:num w:numId="8">
    <w:abstractNumId w:val="13"/>
  </w:num>
  <w:num w:numId="9">
    <w:abstractNumId w:val="15"/>
  </w:num>
  <w:num w:numId="10">
    <w:abstractNumId w:val="25"/>
  </w:num>
  <w:num w:numId="11">
    <w:abstractNumId w:val="5"/>
  </w:num>
  <w:num w:numId="12">
    <w:abstractNumId w:val="20"/>
  </w:num>
  <w:num w:numId="13">
    <w:abstractNumId w:val="21"/>
  </w:num>
  <w:num w:numId="14">
    <w:abstractNumId w:val="22"/>
  </w:num>
  <w:num w:numId="15">
    <w:abstractNumId w:val="1"/>
  </w:num>
  <w:num w:numId="16">
    <w:abstractNumId w:val="6"/>
  </w:num>
  <w:num w:numId="17">
    <w:abstractNumId w:val="16"/>
  </w:num>
  <w:num w:numId="18">
    <w:abstractNumId w:val="23"/>
  </w:num>
  <w:num w:numId="19">
    <w:abstractNumId w:val="3"/>
  </w:num>
  <w:num w:numId="20">
    <w:abstractNumId w:val="2"/>
  </w:num>
  <w:num w:numId="21">
    <w:abstractNumId w:val="8"/>
  </w:num>
  <w:num w:numId="22">
    <w:abstractNumId w:val="26"/>
  </w:num>
  <w:num w:numId="23">
    <w:abstractNumId w:val="17"/>
  </w:num>
  <w:num w:numId="24">
    <w:abstractNumId w:val="19"/>
  </w:num>
  <w:num w:numId="25">
    <w:abstractNumId w:val="27"/>
  </w:num>
  <w:num w:numId="26">
    <w:abstractNumId w:val="0"/>
  </w:num>
  <w:num w:numId="27">
    <w:abstractNumId w:val="9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407C"/>
    <w:rsid w:val="00010A28"/>
    <w:rsid w:val="000263AA"/>
    <w:rsid w:val="00027B24"/>
    <w:rsid w:val="00036696"/>
    <w:rsid w:val="00036A29"/>
    <w:rsid w:val="00043688"/>
    <w:rsid w:val="00055F6F"/>
    <w:rsid w:val="00057F76"/>
    <w:rsid w:val="000619B3"/>
    <w:rsid w:val="000916EE"/>
    <w:rsid w:val="000C6721"/>
    <w:rsid w:val="000D2B7D"/>
    <w:rsid w:val="000D384F"/>
    <w:rsid w:val="000D3E8D"/>
    <w:rsid w:val="000E5897"/>
    <w:rsid w:val="000F4F05"/>
    <w:rsid w:val="00100ACA"/>
    <w:rsid w:val="00124B3F"/>
    <w:rsid w:val="0012584A"/>
    <w:rsid w:val="00140580"/>
    <w:rsid w:val="00142865"/>
    <w:rsid w:val="0015084D"/>
    <w:rsid w:val="0015308A"/>
    <w:rsid w:val="001532D8"/>
    <w:rsid w:val="0016027D"/>
    <w:rsid w:val="00174FE3"/>
    <w:rsid w:val="001837AD"/>
    <w:rsid w:val="001840A4"/>
    <w:rsid w:val="0019173F"/>
    <w:rsid w:val="001921BB"/>
    <w:rsid w:val="001A1A0B"/>
    <w:rsid w:val="001A59C9"/>
    <w:rsid w:val="001A5F14"/>
    <w:rsid w:val="001B6839"/>
    <w:rsid w:val="001C771B"/>
    <w:rsid w:val="001C771C"/>
    <w:rsid w:val="001D0548"/>
    <w:rsid w:val="001D2236"/>
    <w:rsid w:val="001D41E3"/>
    <w:rsid w:val="001E0BDB"/>
    <w:rsid w:val="001F3F45"/>
    <w:rsid w:val="00201DC0"/>
    <w:rsid w:val="00202727"/>
    <w:rsid w:val="00215A0D"/>
    <w:rsid w:val="002170AA"/>
    <w:rsid w:val="0022168F"/>
    <w:rsid w:val="002233C0"/>
    <w:rsid w:val="00237ADC"/>
    <w:rsid w:val="00240C50"/>
    <w:rsid w:val="002436D0"/>
    <w:rsid w:val="0026199A"/>
    <w:rsid w:val="002624B1"/>
    <w:rsid w:val="00265507"/>
    <w:rsid w:val="00266071"/>
    <w:rsid w:val="00270865"/>
    <w:rsid w:val="00270EAD"/>
    <w:rsid w:val="0027272E"/>
    <w:rsid w:val="00275FED"/>
    <w:rsid w:val="00276894"/>
    <w:rsid w:val="002A0FCC"/>
    <w:rsid w:val="002A442F"/>
    <w:rsid w:val="002A45DA"/>
    <w:rsid w:val="002B344D"/>
    <w:rsid w:val="002C468C"/>
    <w:rsid w:val="002E3ECD"/>
    <w:rsid w:val="002F62BD"/>
    <w:rsid w:val="0031415C"/>
    <w:rsid w:val="00314FFB"/>
    <w:rsid w:val="0031575E"/>
    <w:rsid w:val="00330B8B"/>
    <w:rsid w:val="00340DF9"/>
    <w:rsid w:val="00354CD4"/>
    <w:rsid w:val="003557E5"/>
    <w:rsid w:val="00361269"/>
    <w:rsid w:val="0036171F"/>
    <w:rsid w:val="003722DE"/>
    <w:rsid w:val="00372957"/>
    <w:rsid w:val="003759E2"/>
    <w:rsid w:val="003902B8"/>
    <w:rsid w:val="00393268"/>
    <w:rsid w:val="00397E68"/>
    <w:rsid w:val="003A66F1"/>
    <w:rsid w:val="003B0BA7"/>
    <w:rsid w:val="003C0D7F"/>
    <w:rsid w:val="003C2686"/>
    <w:rsid w:val="003C2A7C"/>
    <w:rsid w:val="003C3047"/>
    <w:rsid w:val="003C7B75"/>
    <w:rsid w:val="003D061B"/>
    <w:rsid w:val="003D6C4F"/>
    <w:rsid w:val="003E24F3"/>
    <w:rsid w:val="003E4434"/>
    <w:rsid w:val="003E778F"/>
    <w:rsid w:val="003F5E73"/>
    <w:rsid w:val="00413691"/>
    <w:rsid w:val="00413B22"/>
    <w:rsid w:val="004164D4"/>
    <w:rsid w:val="004209DD"/>
    <w:rsid w:val="00424193"/>
    <w:rsid w:val="00433962"/>
    <w:rsid w:val="004424C3"/>
    <w:rsid w:val="00442691"/>
    <w:rsid w:val="00451E44"/>
    <w:rsid w:val="00454F43"/>
    <w:rsid w:val="0046039A"/>
    <w:rsid w:val="00467EDC"/>
    <w:rsid w:val="00480AF5"/>
    <w:rsid w:val="004933A7"/>
    <w:rsid w:val="004B31E8"/>
    <w:rsid w:val="004D5C85"/>
    <w:rsid w:val="004E0E86"/>
    <w:rsid w:val="004E2A40"/>
    <w:rsid w:val="004E5105"/>
    <w:rsid w:val="004E78A1"/>
    <w:rsid w:val="00507756"/>
    <w:rsid w:val="00515452"/>
    <w:rsid w:val="00520841"/>
    <w:rsid w:val="00527506"/>
    <w:rsid w:val="00530C1C"/>
    <w:rsid w:val="00582C2A"/>
    <w:rsid w:val="00585F35"/>
    <w:rsid w:val="00586C3B"/>
    <w:rsid w:val="005873CB"/>
    <w:rsid w:val="00591172"/>
    <w:rsid w:val="005B5837"/>
    <w:rsid w:val="005C08BB"/>
    <w:rsid w:val="005C6979"/>
    <w:rsid w:val="005D067E"/>
    <w:rsid w:val="005D0F0D"/>
    <w:rsid w:val="005F24E0"/>
    <w:rsid w:val="005F6CFD"/>
    <w:rsid w:val="00612563"/>
    <w:rsid w:val="00626CE9"/>
    <w:rsid w:val="00631E5A"/>
    <w:rsid w:val="00635246"/>
    <w:rsid w:val="00650974"/>
    <w:rsid w:val="0066082F"/>
    <w:rsid w:val="006649C7"/>
    <w:rsid w:val="00673EA9"/>
    <w:rsid w:val="006755E4"/>
    <w:rsid w:val="0068191F"/>
    <w:rsid w:val="006867EE"/>
    <w:rsid w:val="006B2779"/>
    <w:rsid w:val="006C33A8"/>
    <w:rsid w:val="006C4E31"/>
    <w:rsid w:val="006C73B0"/>
    <w:rsid w:val="006F64E6"/>
    <w:rsid w:val="007035A1"/>
    <w:rsid w:val="00710874"/>
    <w:rsid w:val="00716F39"/>
    <w:rsid w:val="00726C15"/>
    <w:rsid w:val="00727CBC"/>
    <w:rsid w:val="00730D0F"/>
    <w:rsid w:val="007336FF"/>
    <w:rsid w:val="00736459"/>
    <w:rsid w:val="00743276"/>
    <w:rsid w:val="007523C1"/>
    <w:rsid w:val="007672AD"/>
    <w:rsid w:val="00767F7F"/>
    <w:rsid w:val="00776048"/>
    <w:rsid w:val="00782467"/>
    <w:rsid w:val="00785316"/>
    <w:rsid w:val="00786D79"/>
    <w:rsid w:val="007A6EE7"/>
    <w:rsid w:val="007B668B"/>
    <w:rsid w:val="007C2FB3"/>
    <w:rsid w:val="007C3FD6"/>
    <w:rsid w:val="007C4CAF"/>
    <w:rsid w:val="007C53AE"/>
    <w:rsid w:val="007C5C38"/>
    <w:rsid w:val="007C7072"/>
    <w:rsid w:val="007E40F3"/>
    <w:rsid w:val="007E6F65"/>
    <w:rsid w:val="007F6422"/>
    <w:rsid w:val="00800156"/>
    <w:rsid w:val="00815BFA"/>
    <w:rsid w:val="00816AE2"/>
    <w:rsid w:val="0082475F"/>
    <w:rsid w:val="00837631"/>
    <w:rsid w:val="008540E1"/>
    <w:rsid w:val="0085782B"/>
    <w:rsid w:val="0086181E"/>
    <w:rsid w:val="008649F7"/>
    <w:rsid w:val="00873AA7"/>
    <w:rsid w:val="008851A1"/>
    <w:rsid w:val="0088726D"/>
    <w:rsid w:val="00887794"/>
    <w:rsid w:val="008A7D35"/>
    <w:rsid w:val="008B1624"/>
    <w:rsid w:val="008B6120"/>
    <w:rsid w:val="008C0DF5"/>
    <w:rsid w:val="008C6FAB"/>
    <w:rsid w:val="008D710C"/>
    <w:rsid w:val="008E0A5C"/>
    <w:rsid w:val="0090383A"/>
    <w:rsid w:val="00904F74"/>
    <w:rsid w:val="00906263"/>
    <w:rsid w:val="009074F0"/>
    <w:rsid w:val="00923A9B"/>
    <w:rsid w:val="00925754"/>
    <w:rsid w:val="0093075B"/>
    <w:rsid w:val="00934F4A"/>
    <w:rsid w:val="00940BA1"/>
    <w:rsid w:val="00944C8C"/>
    <w:rsid w:val="009456F1"/>
    <w:rsid w:val="00950972"/>
    <w:rsid w:val="00952B62"/>
    <w:rsid w:val="00957A32"/>
    <w:rsid w:val="00957D76"/>
    <w:rsid w:val="009668E7"/>
    <w:rsid w:val="0097689F"/>
    <w:rsid w:val="00976E5C"/>
    <w:rsid w:val="00992DD9"/>
    <w:rsid w:val="009A60F5"/>
    <w:rsid w:val="009C5F07"/>
    <w:rsid w:val="009D2F84"/>
    <w:rsid w:val="009F5063"/>
    <w:rsid w:val="00A11070"/>
    <w:rsid w:val="00A162C0"/>
    <w:rsid w:val="00A35D85"/>
    <w:rsid w:val="00A40D05"/>
    <w:rsid w:val="00A4777E"/>
    <w:rsid w:val="00A53489"/>
    <w:rsid w:val="00A54758"/>
    <w:rsid w:val="00A62E2F"/>
    <w:rsid w:val="00A745A8"/>
    <w:rsid w:val="00A75249"/>
    <w:rsid w:val="00A779B8"/>
    <w:rsid w:val="00A94A7E"/>
    <w:rsid w:val="00A96E9D"/>
    <w:rsid w:val="00AD4704"/>
    <w:rsid w:val="00AD658B"/>
    <w:rsid w:val="00AE19D3"/>
    <w:rsid w:val="00AE1F7B"/>
    <w:rsid w:val="00AE43DD"/>
    <w:rsid w:val="00AE4D43"/>
    <w:rsid w:val="00B2618A"/>
    <w:rsid w:val="00B3010D"/>
    <w:rsid w:val="00B302DB"/>
    <w:rsid w:val="00B305E2"/>
    <w:rsid w:val="00B31ECA"/>
    <w:rsid w:val="00B37F68"/>
    <w:rsid w:val="00B420AA"/>
    <w:rsid w:val="00B5144B"/>
    <w:rsid w:val="00B6024C"/>
    <w:rsid w:val="00B70B0A"/>
    <w:rsid w:val="00B75557"/>
    <w:rsid w:val="00B97442"/>
    <w:rsid w:val="00BA4E51"/>
    <w:rsid w:val="00BC040B"/>
    <w:rsid w:val="00BC2966"/>
    <w:rsid w:val="00BD00FE"/>
    <w:rsid w:val="00C04F3C"/>
    <w:rsid w:val="00C130A1"/>
    <w:rsid w:val="00C16D2A"/>
    <w:rsid w:val="00C22E47"/>
    <w:rsid w:val="00C30954"/>
    <w:rsid w:val="00C42F1D"/>
    <w:rsid w:val="00C463FD"/>
    <w:rsid w:val="00C46810"/>
    <w:rsid w:val="00C57EF1"/>
    <w:rsid w:val="00C60FD2"/>
    <w:rsid w:val="00C65C5B"/>
    <w:rsid w:val="00C805AD"/>
    <w:rsid w:val="00C9203E"/>
    <w:rsid w:val="00C959DE"/>
    <w:rsid w:val="00CB0FBA"/>
    <w:rsid w:val="00CC4396"/>
    <w:rsid w:val="00CC70DC"/>
    <w:rsid w:val="00CD0BD2"/>
    <w:rsid w:val="00CE09C9"/>
    <w:rsid w:val="00CE21B2"/>
    <w:rsid w:val="00CF0496"/>
    <w:rsid w:val="00CF38B5"/>
    <w:rsid w:val="00D02CCF"/>
    <w:rsid w:val="00D16094"/>
    <w:rsid w:val="00D202CD"/>
    <w:rsid w:val="00D224B4"/>
    <w:rsid w:val="00D25238"/>
    <w:rsid w:val="00D42DC1"/>
    <w:rsid w:val="00D47900"/>
    <w:rsid w:val="00D536AA"/>
    <w:rsid w:val="00D72249"/>
    <w:rsid w:val="00D727FB"/>
    <w:rsid w:val="00D818EA"/>
    <w:rsid w:val="00D90EFC"/>
    <w:rsid w:val="00D93252"/>
    <w:rsid w:val="00D934A8"/>
    <w:rsid w:val="00D9440C"/>
    <w:rsid w:val="00D95F53"/>
    <w:rsid w:val="00D979A7"/>
    <w:rsid w:val="00DA158B"/>
    <w:rsid w:val="00DA18D0"/>
    <w:rsid w:val="00DA2A15"/>
    <w:rsid w:val="00DA521E"/>
    <w:rsid w:val="00DC3C4D"/>
    <w:rsid w:val="00DC7E64"/>
    <w:rsid w:val="00DD1214"/>
    <w:rsid w:val="00E04608"/>
    <w:rsid w:val="00E2300E"/>
    <w:rsid w:val="00E241F8"/>
    <w:rsid w:val="00E25CE6"/>
    <w:rsid w:val="00E30030"/>
    <w:rsid w:val="00E37DAE"/>
    <w:rsid w:val="00E6407C"/>
    <w:rsid w:val="00E80342"/>
    <w:rsid w:val="00E83697"/>
    <w:rsid w:val="00E91CF2"/>
    <w:rsid w:val="00EA1E66"/>
    <w:rsid w:val="00EA20ED"/>
    <w:rsid w:val="00EA338E"/>
    <w:rsid w:val="00EA4EE5"/>
    <w:rsid w:val="00EA78EC"/>
    <w:rsid w:val="00EB0072"/>
    <w:rsid w:val="00EB37E7"/>
    <w:rsid w:val="00EC49D3"/>
    <w:rsid w:val="00EC7833"/>
    <w:rsid w:val="00EF02A5"/>
    <w:rsid w:val="00EF2214"/>
    <w:rsid w:val="00EF2883"/>
    <w:rsid w:val="00EF2940"/>
    <w:rsid w:val="00EF392E"/>
    <w:rsid w:val="00F11E48"/>
    <w:rsid w:val="00F12B30"/>
    <w:rsid w:val="00F1322C"/>
    <w:rsid w:val="00F255EA"/>
    <w:rsid w:val="00F342AE"/>
    <w:rsid w:val="00F45ECD"/>
    <w:rsid w:val="00F53C6C"/>
    <w:rsid w:val="00F605A9"/>
    <w:rsid w:val="00F61595"/>
    <w:rsid w:val="00F74484"/>
    <w:rsid w:val="00F877F9"/>
    <w:rsid w:val="00FB4E16"/>
    <w:rsid w:val="00FC2726"/>
    <w:rsid w:val="00FC2924"/>
    <w:rsid w:val="00FE452D"/>
    <w:rsid w:val="00FF26A0"/>
    <w:rsid w:val="00FF71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312D938-885C-CB4E-AB6F-0F6272F0A6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887794"/>
    <w:pPr>
      <w:bidi/>
    </w:pPr>
    <w:rPr>
      <w:rFonts w:ascii="Comic Sans MS" w:hAnsi="Comic Sans MS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F2214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rsid w:val="008540E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8540E1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rsid w:val="008540E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8540E1"/>
    <w:rPr>
      <w:sz w:val="24"/>
      <w:szCs w:val="24"/>
      <w:lang w:val="en-US" w:eastAsia="en-US"/>
    </w:rPr>
  </w:style>
  <w:style w:type="paragraph" w:customStyle="1" w:styleId="Default">
    <w:name w:val="Default"/>
    <w:rsid w:val="006B2779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E91CF2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 /><Relationship Id="rId117" Type="http://schemas.openxmlformats.org/officeDocument/2006/relationships/oleObject" Target="embeddings/oleObject58.bin" /><Relationship Id="rId21" Type="http://schemas.openxmlformats.org/officeDocument/2006/relationships/image" Target="media/image9.wmf" /><Relationship Id="rId42" Type="http://schemas.openxmlformats.org/officeDocument/2006/relationships/oleObject" Target="embeddings/oleObject18.bin" /><Relationship Id="rId47" Type="http://schemas.openxmlformats.org/officeDocument/2006/relationships/oleObject" Target="embeddings/oleObject23.bin" /><Relationship Id="rId63" Type="http://schemas.openxmlformats.org/officeDocument/2006/relationships/oleObject" Target="embeddings/oleObject35.bin" /><Relationship Id="rId68" Type="http://schemas.openxmlformats.org/officeDocument/2006/relationships/image" Target="media/image24.wmf" /><Relationship Id="rId84" Type="http://schemas.openxmlformats.org/officeDocument/2006/relationships/image" Target="media/image33.png" /><Relationship Id="rId89" Type="http://schemas.openxmlformats.org/officeDocument/2006/relationships/image" Target="media/image36.png" /><Relationship Id="rId112" Type="http://schemas.openxmlformats.org/officeDocument/2006/relationships/image" Target="media/image50.wmf" /><Relationship Id="rId133" Type="http://schemas.openxmlformats.org/officeDocument/2006/relationships/image" Target="media/image60.wmf" /><Relationship Id="rId138" Type="http://schemas.openxmlformats.org/officeDocument/2006/relationships/image" Target="media/image62.wmf" /><Relationship Id="rId154" Type="http://schemas.openxmlformats.org/officeDocument/2006/relationships/oleObject" Target="embeddings/oleObject78.bin" /><Relationship Id="rId16" Type="http://schemas.openxmlformats.org/officeDocument/2006/relationships/image" Target="media/image6.emf" /><Relationship Id="rId107" Type="http://schemas.openxmlformats.org/officeDocument/2006/relationships/image" Target="media/image47.wmf" /><Relationship Id="rId11" Type="http://schemas.openxmlformats.org/officeDocument/2006/relationships/oleObject" Target="embeddings/oleObject1.bin" /><Relationship Id="rId32" Type="http://schemas.openxmlformats.org/officeDocument/2006/relationships/oleObject" Target="embeddings/oleObject11.bin" /><Relationship Id="rId37" Type="http://schemas.openxmlformats.org/officeDocument/2006/relationships/image" Target="media/image16.wmf" /><Relationship Id="rId53" Type="http://schemas.openxmlformats.org/officeDocument/2006/relationships/oleObject" Target="embeddings/oleObject29.bin" /><Relationship Id="rId58" Type="http://schemas.openxmlformats.org/officeDocument/2006/relationships/image" Target="media/image19.wmf" /><Relationship Id="rId74" Type="http://schemas.openxmlformats.org/officeDocument/2006/relationships/image" Target="media/image27.wmf" /><Relationship Id="rId79" Type="http://schemas.openxmlformats.org/officeDocument/2006/relationships/image" Target="media/image30.wmf" /><Relationship Id="rId102" Type="http://schemas.openxmlformats.org/officeDocument/2006/relationships/image" Target="media/image44.wmf" /><Relationship Id="rId123" Type="http://schemas.openxmlformats.org/officeDocument/2006/relationships/image" Target="media/image55.wmf" /><Relationship Id="rId128" Type="http://schemas.openxmlformats.org/officeDocument/2006/relationships/oleObject" Target="embeddings/oleObject64.bin" /><Relationship Id="rId144" Type="http://schemas.openxmlformats.org/officeDocument/2006/relationships/oleObject" Target="embeddings/oleObject73.bin" /><Relationship Id="rId149" Type="http://schemas.openxmlformats.org/officeDocument/2006/relationships/image" Target="media/image67.wmf" /><Relationship Id="rId5" Type="http://schemas.openxmlformats.org/officeDocument/2006/relationships/webSettings" Target="webSettings.xml" /><Relationship Id="rId90" Type="http://schemas.openxmlformats.org/officeDocument/2006/relationships/image" Target="media/image37.wmf" /><Relationship Id="rId95" Type="http://schemas.openxmlformats.org/officeDocument/2006/relationships/image" Target="media/image40.wmf" /><Relationship Id="rId22" Type="http://schemas.openxmlformats.org/officeDocument/2006/relationships/oleObject" Target="embeddings/oleObject6.bin" /><Relationship Id="rId27" Type="http://schemas.openxmlformats.org/officeDocument/2006/relationships/image" Target="media/image12.wmf" /><Relationship Id="rId43" Type="http://schemas.openxmlformats.org/officeDocument/2006/relationships/oleObject" Target="embeddings/oleObject19.bin" /><Relationship Id="rId48" Type="http://schemas.openxmlformats.org/officeDocument/2006/relationships/oleObject" Target="embeddings/oleObject24.bin" /><Relationship Id="rId64" Type="http://schemas.openxmlformats.org/officeDocument/2006/relationships/image" Target="media/image22.wmf" /><Relationship Id="rId69" Type="http://schemas.openxmlformats.org/officeDocument/2006/relationships/oleObject" Target="embeddings/oleObject38.bin" /><Relationship Id="rId113" Type="http://schemas.openxmlformats.org/officeDocument/2006/relationships/oleObject" Target="embeddings/oleObject56.bin" /><Relationship Id="rId118" Type="http://schemas.openxmlformats.org/officeDocument/2006/relationships/image" Target="media/image53.wmf" /><Relationship Id="rId134" Type="http://schemas.openxmlformats.org/officeDocument/2006/relationships/oleObject" Target="embeddings/oleObject67.bin" /><Relationship Id="rId139" Type="http://schemas.openxmlformats.org/officeDocument/2006/relationships/oleObject" Target="embeddings/oleObject70.bin" /><Relationship Id="rId80" Type="http://schemas.openxmlformats.org/officeDocument/2006/relationships/oleObject" Target="embeddings/oleObject43.bin" /><Relationship Id="rId85" Type="http://schemas.openxmlformats.org/officeDocument/2006/relationships/image" Target="media/image34.wmf" /><Relationship Id="rId150" Type="http://schemas.openxmlformats.org/officeDocument/2006/relationships/oleObject" Target="embeddings/oleObject76.bin" /><Relationship Id="rId155" Type="http://schemas.openxmlformats.org/officeDocument/2006/relationships/fontTable" Target="fontTable.xml" /><Relationship Id="rId12" Type="http://schemas.openxmlformats.org/officeDocument/2006/relationships/image" Target="media/image4.wmf" /><Relationship Id="rId17" Type="http://schemas.openxmlformats.org/officeDocument/2006/relationships/image" Target="media/image7.wmf" /><Relationship Id="rId25" Type="http://schemas.openxmlformats.org/officeDocument/2006/relationships/image" Target="media/image11.wmf" /><Relationship Id="rId33" Type="http://schemas.openxmlformats.org/officeDocument/2006/relationships/oleObject" Target="embeddings/oleObject12.bin" /><Relationship Id="rId38" Type="http://schemas.openxmlformats.org/officeDocument/2006/relationships/oleObject" Target="embeddings/oleObject15.bin" /><Relationship Id="rId46" Type="http://schemas.openxmlformats.org/officeDocument/2006/relationships/oleObject" Target="embeddings/oleObject22.bin" /><Relationship Id="rId59" Type="http://schemas.openxmlformats.org/officeDocument/2006/relationships/oleObject" Target="embeddings/oleObject33.bin" /><Relationship Id="rId67" Type="http://schemas.openxmlformats.org/officeDocument/2006/relationships/oleObject" Target="embeddings/oleObject37.bin" /><Relationship Id="rId103" Type="http://schemas.openxmlformats.org/officeDocument/2006/relationships/oleObject" Target="embeddings/oleObject52.bin" /><Relationship Id="rId108" Type="http://schemas.openxmlformats.org/officeDocument/2006/relationships/oleObject" Target="embeddings/oleObject54.bin" /><Relationship Id="rId116" Type="http://schemas.openxmlformats.org/officeDocument/2006/relationships/image" Target="media/image52.wmf" /><Relationship Id="rId124" Type="http://schemas.openxmlformats.org/officeDocument/2006/relationships/oleObject" Target="embeddings/oleObject62.bin" /><Relationship Id="rId129" Type="http://schemas.openxmlformats.org/officeDocument/2006/relationships/image" Target="media/image58.wmf" /><Relationship Id="rId137" Type="http://schemas.openxmlformats.org/officeDocument/2006/relationships/oleObject" Target="embeddings/oleObject69.bin" /><Relationship Id="rId20" Type="http://schemas.openxmlformats.org/officeDocument/2006/relationships/oleObject" Target="embeddings/oleObject5.bin" /><Relationship Id="rId41" Type="http://schemas.openxmlformats.org/officeDocument/2006/relationships/oleObject" Target="embeddings/oleObject17.bin" /><Relationship Id="rId54" Type="http://schemas.openxmlformats.org/officeDocument/2006/relationships/oleObject" Target="embeddings/oleObject30.bin" /><Relationship Id="rId62" Type="http://schemas.openxmlformats.org/officeDocument/2006/relationships/image" Target="media/image21.wmf" /><Relationship Id="rId70" Type="http://schemas.openxmlformats.org/officeDocument/2006/relationships/image" Target="media/image25.wmf" /><Relationship Id="rId75" Type="http://schemas.openxmlformats.org/officeDocument/2006/relationships/oleObject" Target="embeddings/oleObject41.bin" /><Relationship Id="rId83" Type="http://schemas.openxmlformats.org/officeDocument/2006/relationships/oleObject" Target="embeddings/oleObject44.bin" /><Relationship Id="rId88" Type="http://schemas.openxmlformats.org/officeDocument/2006/relationships/oleObject" Target="embeddings/oleObject46.bin" /><Relationship Id="rId91" Type="http://schemas.openxmlformats.org/officeDocument/2006/relationships/oleObject" Target="embeddings/oleObject47.bin" /><Relationship Id="rId96" Type="http://schemas.openxmlformats.org/officeDocument/2006/relationships/oleObject" Target="embeddings/oleObject49.bin" /><Relationship Id="rId111" Type="http://schemas.openxmlformats.org/officeDocument/2006/relationships/oleObject" Target="embeddings/oleObject55.bin" /><Relationship Id="rId132" Type="http://schemas.openxmlformats.org/officeDocument/2006/relationships/oleObject" Target="embeddings/oleObject66.bin" /><Relationship Id="rId140" Type="http://schemas.openxmlformats.org/officeDocument/2006/relationships/image" Target="media/image63.wmf" /><Relationship Id="rId145" Type="http://schemas.openxmlformats.org/officeDocument/2006/relationships/image" Target="media/image65.wmf" /><Relationship Id="rId153" Type="http://schemas.openxmlformats.org/officeDocument/2006/relationships/image" Target="media/image69.w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5" Type="http://schemas.openxmlformats.org/officeDocument/2006/relationships/oleObject" Target="embeddings/oleObject3.bin" /><Relationship Id="rId23" Type="http://schemas.openxmlformats.org/officeDocument/2006/relationships/image" Target="media/image10.wmf" /><Relationship Id="rId28" Type="http://schemas.openxmlformats.org/officeDocument/2006/relationships/oleObject" Target="embeddings/oleObject9.bin" /><Relationship Id="rId36" Type="http://schemas.openxmlformats.org/officeDocument/2006/relationships/oleObject" Target="embeddings/oleObject14.bin" /><Relationship Id="rId49" Type="http://schemas.openxmlformats.org/officeDocument/2006/relationships/oleObject" Target="embeddings/oleObject25.bin" /><Relationship Id="rId57" Type="http://schemas.openxmlformats.org/officeDocument/2006/relationships/oleObject" Target="embeddings/oleObject32.bin" /><Relationship Id="rId106" Type="http://schemas.openxmlformats.org/officeDocument/2006/relationships/image" Target="media/image46.png" /><Relationship Id="rId114" Type="http://schemas.openxmlformats.org/officeDocument/2006/relationships/image" Target="media/image51.wmf" /><Relationship Id="rId119" Type="http://schemas.openxmlformats.org/officeDocument/2006/relationships/oleObject" Target="embeddings/oleObject59.bin" /><Relationship Id="rId127" Type="http://schemas.openxmlformats.org/officeDocument/2006/relationships/image" Target="media/image57.wmf" /><Relationship Id="rId10" Type="http://schemas.openxmlformats.org/officeDocument/2006/relationships/image" Target="media/image3.wmf" /><Relationship Id="rId31" Type="http://schemas.openxmlformats.org/officeDocument/2006/relationships/image" Target="media/image14.wmf" /><Relationship Id="rId44" Type="http://schemas.openxmlformats.org/officeDocument/2006/relationships/oleObject" Target="embeddings/oleObject20.bin" /><Relationship Id="rId52" Type="http://schemas.openxmlformats.org/officeDocument/2006/relationships/oleObject" Target="embeddings/oleObject28.bin" /><Relationship Id="rId60" Type="http://schemas.openxmlformats.org/officeDocument/2006/relationships/image" Target="media/image20.wmf" /><Relationship Id="rId65" Type="http://schemas.openxmlformats.org/officeDocument/2006/relationships/oleObject" Target="embeddings/oleObject36.bin" /><Relationship Id="rId73" Type="http://schemas.openxmlformats.org/officeDocument/2006/relationships/oleObject" Target="embeddings/oleObject40.bin" /><Relationship Id="rId78" Type="http://schemas.openxmlformats.org/officeDocument/2006/relationships/oleObject" Target="embeddings/oleObject42.bin" /><Relationship Id="rId81" Type="http://schemas.openxmlformats.org/officeDocument/2006/relationships/image" Target="media/image31.png" /><Relationship Id="rId86" Type="http://schemas.openxmlformats.org/officeDocument/2006/relationships/oleObject" Target="embeddings/oleObject45.bin" /><Relationship Id="rId94" Type="http://schemas.openxmlformats.org/officeDocument/2006/relationships/image" Target="media/image39.png" /><Relationship Id="rId99" Type="http://schemas.openxmlformats.org/officeDocument/2006/relationships/image" Target="media/image42.wmf" /><Relationship Id="rId101" Type="http://schemas.openxmlformats.org/officeDocument/2006/relationships/image" Target="media/image43.png" /><Relationship Id="rId122" Type="http://schemas.openxmlformats.org/officeDocument/2006/relationships/oleObject" Target="embeddings/oleObject61.bin" /><Relationship Id="rId130" Type="http://schemas.openxmlformats.org/officeDocument/2006/relationships/oleObject" Target="embeddings/oleObject65.bin" /><Relationship Id="rId135" Type="http://schemas.openxmlformats.org/officeDocument/2006/relationships/image" Target="media/image61.wmf" /><Relationship Id="rId143" Type="http://schemas.openxmlformats.org/officeDocument/2006/relationships/image" Target="media/image64.wmf" /><Relationship Id="rId148" Type="http://schemas.openxmlformats.org/officeDocument/2006/relationships/oleObject" Target="embeddings/oleObject75.bin" /><Relationship Id="rId151" Type="http://schemas.openxmlformats.org/officeDocument/2006/relationships/image" Target="media/image68.wmf" /><Relationship Id="rId156" Type="http://schemas.openxmlformats.org/officeDocument/2006/relationships/theme" Target="theme/theme1.xml" /><Relationship Id="rId4" Type="http://schemas.openxmlformats.org/officeDocument/2006/relationships/settings" Target="settings.xml" /><Relationship Id="rId9" Type="http://schemas.openxmlformats.org/officeDocument/2006/relationships/image" Target="media/image2.png" /><Relationship Id="rId13" Type="http://schemas.openxmlformats.org/officeDocument/2006/relationships/oleObject" Target="embeddings/oleObject2.bin" /><Relationship Id="rId18" Type="http://schemas.openxmlformats.org/officeDocument/2006/relationships/oleObject" Target="embeddings/oleObject4.bin" /><Relationship Id="rId39" Type="http://schemas.openxmlformats.org/officeDocument/2006/relationships/image" Target="media/image17.wmf" /><Relationship Id="rId109" Type="http://schemas.openxmlformats.org/officeDocument/2006/relationships/image" Target="media/image48.png" /><Relationship Id="rId34" Type="http://schemas.openxmlformats.org/officeDocument/2006/relationships/image" Target="media/image15.wmf" /><Relationship Id="rId50" Type="http://schemas.openxmlformats.org/officeDocument/2006/relationships/oleObject" Target="embeddings/oleObject26.bin" /><Relationship Id="rId55" Type="http://schemas.openxmlformats.org/officeDocument/2006/relationships/oleObject" Target="embeddings/oleObject31.bin" /><Relationship Id="rId76" Type="http://schemas.openxmlformats.org/officeDocument/2006/relationships/image" Target="media/image28.png" /><Relationship Id="rId97" Type="http://schemas.openxmlformats.org/officeDocument/2006/relationships/image" Target="media/image41.wmf" /><Relationship Id="rId104" Type="http://schemas.openxmlformats.org/officeDocument/2006/relationships/image" Target="media/image45.wmf" /><Relationship Id="rId120" Type="http://schemas.openxmlformats.org/officeDocument/2006/relationships/image" Target="media/image54.wmf" /><Relationship Id="rId125" Type="http://schemas.openxmlformats.org/officeDocument/2006/relationships/image" Target="media/image56.wmf" /><Relationship Id="rId141" Type="http://schemas.openxmlformats.org/officeDocument/2006/relationships/oleObject" Target="embeddings/oleObject71.bin" /><Relationship Id="rId146" Type="http://schemas.openxmlformats.org/officeDocument/2006/relationships/oleObject" Target="embeddings/oleObject74.bin" /><Relationship Id="rId7" Type="http://schemas.openxmlformats.org/officeDocument/2006/relationships/endnotes" Target="endnotes.xml" /><Relationship Id="rId71" Type="http://schemas.openxmlformats.org/officeDocument/2006/relationships/oleObject" Target="embeddings/oleObject39.bin" /><Relationship Id="rId92" Type="http://schemas.openxmlformats.org/officeDocument/2006/relationships/image" Target="media/image38.wmf" /><Relationship Id="rId2" Type="http://schemas.openxmlformats.org/officeDocument/2006/relationships/numbering" Target="numbering.xml" /><Relationship Id="rId29" Type="http://schemas.openxmlformats.org/officeDocument/2006/relationships/image" Target="media/image13.wmf" /><Relationship Id="rId24" Type="http://schemas.openxmlformats.org/officeDocument/2006/relationships/oleObject" Target="embeddings/oleObject7.bin" /><Relationship Id="rId40" Type="http://schemas.openxmlformats.org/officeDocument/2006/relationships/oleObject" Target="embeddings/oleObject16.bin" /><Relationship Id="rId45" Type="http://schemas.openxmlformats.org/officeDocument/2006/relationships/oleObject" Target="embeddings/oleObject21.bin" /><Relationship Id="rId66" Type="http://schemas.openxmlformats.org/officeDocument/2006/relationships/image" Target="media/image23.wmf" /><Relationship Id="rId87" Type="http://schemas.openxmlformats.org/officeDocument/2006/relationships/image" Target="media/image35.wmf" /><Relationship Id="rId110" Type="http://schemas.openxmlformats.org/officeDocument/2006/relationships/image" Target="media/image49.wmf" /><Relationship Id="rId115" Type="http://schemas.openxmlformats.org/officeDocument/2006/relationships/oleObject" Target="embeddings/oleObject57.bin" /><Relationship Id="rId131" Type="http://schemas.openxmlformats.org/officeDocument/2006/relationships/image" Target="media/image59.wmf" /><Relationship Id="rId136" Type="http://schemas.openxmlformats.org/officeDocument/2006/relationships/oleObject" Target="embeddings/oleObject68.bin" /><Relationship Id="rId61" Type="http://schemas.openxmlformats.org/officeDocument/2006/relationships/oleObject" Target="embeddings/oleObject34.bin" /><Relationship Id="rId82" Type="http://schemas.openxmlformats.org/officeDocument/2006/relationships/image" Target="media/image32.wmf" /><Relationship Id="rId152" Type="http://schemas.openxmlformats.org/officeDocument/2006/relationships/oleObject" Target="embeddings/oleObject77.bin" /><Relationship Id="rId19" Type="http://schemas.openxmlformats.org/officeDocument/2006/relationships/image" Target="media/image8.wmf" /><Relationship Id="rId14" Type="http://schemas.openxmlformats.org/officeDocument/2006/relationships/image" Target="media/image5.wmf" /><Relationship Id="rId30" Type="http://schemas.openxmlformats.org/officeDocument/2006/relationships/oleObject" Target="embeddings/oleObject10.bin" /><Relationship Id="rId35" Type="http://schemas.openxmlformats.org/officeDocument/2006/relationships/oleObject" Target="embeddings/oleObject13.bin" /><Relationship Id="rId56" Type="http://schemas.openxmlformats.org/officeDocument/2006/relationships/image" Target="media/image18.wmf" /><Relationship Id="rId77" Type="http://schemas.openxmlformats.org/officeDocument/2006/relationships/image" Target="media/image29.wmf" /><Relationship Id="rId100" Type="http://schemas.openxmlformats.org/officeDocument/2006/relationships/oleObject" Target="embeddings/oleObject51.bin" /><Relationship Id="rId105" Type="http://schemas.openxmlformats.org/officeDocument/2006/relationships/oleObject" Target="embeddings/oleObject53.bin" /><Relationship Id="rId126" Type="http://schemas.openxmlformats.org/officeDocument/2006/relationships/oleObject" Target="embeddings/oleObject63.bin" /><Relationship Id="rId147" Type="http://schemas.openxmlformats.org/officeDocument/2006/relationships/image" Target="media/image66.wmf" /><Relationship Id="rId8" Type="http://schemas.openxmlformats.org/officeDocument/2006/relationships/image" Target="media/image1.png" /><Relationship Id="rId51" Type="http://schemas.openxmlformats.org/officeDocument/2006/relationships/oleObject" Target="embeddings/oleObject27.bin" /><Relationship Id="rId72" Type="http://schemas.openxmlformats.org/officeDocument/2006/relationships/image" Target="media/image26.wmf" /><Relationship Id="rId93" Type="http://schemas.openxmlformats.org/officeDocument/2006/relationships/oleObject" Target="embeddings/oleObject48.bin" /><Relationship Id="rId98" Type="http://schemas.openxmlformats.org/officeDocument/2006/relationships/oleObject" Target="embeddings/oleObject50.bin" /><Relationship Id="rId121" Type="http://schemas.openxmlformats.org/officeDocument/2006/relationships/oleObject" Target="embeddings/oleObject60.bin" /><Relationship Id="rId142" Type="http://schemas.openxmlformats.org/officeDocument/2006/relationships/oleObject" Target="embeddings/oleObject72.bin" /><Relationship Id="rId3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CFF06A-ED8C-DF40-9D9D-2F44DF7B5852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62</Words>
  <Characters>3093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ir lahmer</Company>
  <LinksUpToDate>false</LinksUpToDate>
  <CharactersWithSpaces>3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ri habibe</dc:creator>
  <cp:keywords/>
  <cp:lastModifiedBy>21698630608</cp:lastModifiedBy>
  <cp:revision>3</cp:revision>
  <cp:lastPrinted>2018-02-07T10:04:00Z</cp:lastPrinted>
  <dcterms:created xsi:type="dcterms:W3CDTF">2019-10-27T21:45:00Z</dcterms:created>
  <dcterms:modified xsi:type="dcterms:W3CDTF">2019-10-27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